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2A2E5A" w:rsidRDefault="00A2345D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2A2E5A" w:rsidRDefault="00A2345D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ERRATA – 4</w:t>
      </w:r>
      <w:r w:rsidRPr="002A2E5A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2A2E5A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2A2E5A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Default="002B4FF3" w:rsidP="00A2345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Updated 12-13</w:t>
      </w:r>
      <w:r w:rsidR="001A2DF0">
        <w:rPr>
          <w:rFonts w:ascii="Times New Roman" w:hAnsi="Times New Roman" w:cs="Times New Roman"/>
          <w:b/>
          <w:sz w:val="24"/>
          <w:szCs w:val="24"/>
        </w:rPr>
        <w:t>-18</w:t>
      </w:r>
    </w:p>
    <w:p w:rsidR="00FA0764" w:rsidRPr="002A2E5A" w:rsidRDefault="00FA0764" w:rsidP="00FA0764">
      <w:p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First printing:</w:t>
      </w:r>
    </w:p>
    <w:p w:rsidR="00257D7D" w:rsidRPr="002A2E5A" w:rsidRDefault="00177B8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Front </w:t>
      </w:r>
      <w:proofErr w:type="spellStart"/>
      <w:r w:rsidRPr="002A2E5A">
        <w:rPr>
          <w:rFonts w:ascii="Times New Roman" w:hAnsi="Times New Roman" w:cs="Times New Roman"/>
          <w:b/>
          <w:sz w:val="24"/>
          <w:szCs w:val="24"/>
        </w:rPr>
        <w:t>endsheet</w:t>
      </w:r>
      <w:proofErr w:type="spellEnd"/>
      <w:r w:rsidR="00BE38CE" w:rsidRPr="002A2E5A">
        <w:rPr>
          <w:rFonts w:ascii="Times New Roman" w:hAnsi="Times New Roman" w:cs="Times New Roman"/>
          <w:sz w:val="24"/>
          <w:szCs w:val="24"/>
        </w:rPr>
        <w:t>:</w:t>
      </w:r>
      <w:r w:rsidRPr="002A2E5A">
        <w:rPr>
          <w:rFonts w:ascii="Times New Roman" w:hAnsi="Times New Roman" w:cs="Times New Roman"/>
          <w:sz w:val="24"/>
          <w:szCs w:val="24"/>
        </w:rPr>
        <w:t xml:space="preserve"> </w:t>
      </w:r>
    </w:p>
    <w:p w:rsidR="0032757E" w:rsidRPr="00751695" w:rsidRDefault="00984C41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>u</w:t>
      </w:r>
      <w:r w:rsidR="0032757E" w:rsidRPr="00751695">
        <w:rPr>
          <w:rFonts w:ascii="Times New Roman" w:hAnsi="Times New Roman" w:cs="Times New Roman"/>
          <w:sz w:val="24"/>
          <w:szCs w:val="24"/>
        </w:rPr>
        <w:t xml:space="preserve">nder “Selected Tables and Figures” and “Miscellaneous”, the page number for the </w:t>
      </w:r>
      <w:proofErr w:type="spellStart"/>
      <w:r w:rsidR="0032757E" w:rsidRPr="00751695">
        <w:rPr>
          <w:rFonts w:ascii="Times New Roman" w:hAnsi="Times New Roman" w:cs="Times New Roman"/>
          <w:sz w:val="24"/>
          <w:szCs w:val="24"/>
        </w:rPr>
        <w:t>Psychrometric</w:t>
      </w:r>
      <w:proofErr w:type="spellEnd"/>
      <w:r w:rsidR="0032757E" w:rsidRPr="00751695">
        <w:rPr>
          <w:rFonts w:ascii="Times New Roman" w:hAnsi="Times New Roman" w:cs="Times New Roman"/>
          <w:sz w:val="24"/>
          <w:szCs w:val="24"/>
        </w:rPr>
        <w:t xml:space="preserve"> chart (SI units) should be 433; and the page number for the </w:t>
      </w:r>
      <w:proofErr w:type="spellStart"/>
      <w:r w:rsidR="0032757E" w:rsidRPr="00751695">
        <w:rPr>
          <w:rFonts w:ascii="Times New Roman" w:hAnsi="Times New Roman" w:cs="Times New Roman"/>
          <w:sz w:val="24"/>
          <w:szCs w:val="24"/>
        </w:rPr>
        <w:t>Psychrometric</w:t>
      </w:r>
      <w:proofErr w:type="spellEnd"/>
      <w:r w:rsidR="0032757E" w:rsidRPr="00751695">
        <w:rPr>
          <w:rFonts w:ascii="Times New Roman" w:hAnsi="Times New Roman" w:cs="Times New Roman"/>
          <w:sz w:val="24"/>
          <w:szCs w:val="24"/>
        </w:rPr>
        <w:t xml:space="preserve"> chart (U.S. customary units) should be 434</w:t>
      </w:r>
    </w:p>
    <w:p w:rsidR="00177B8B" w:rsidRPr="00751695" w:rsidRDefault="00177B8B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 xml:space="preserve">conversion factor table, </w:t>
      </w:r>
      <w:r w:rsidR="000C3331" w:rsidRPr="00751695">
        <w:rPr>
          <w:rFonts w:ascii="Times New Roman" w:hAnsi="Times New Roman" w:cs="Times New Roman"/>
          <w:sz w:val="24"/>
          <w:szCs w:val="24"/>
        </w:rPr>
        <w:t xml:space="preserve">under </w:t>
      </w:r>
      <w:r w:rsidRPr="00751695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751695">
        <w:rPr>
          <w:rFonts w:ascii="Times New Roman" w:hAnsi="Times New Roman" w:cs="Times New Roman"/>
          <w:sz w:val="24"/>
          <w:szCs w:val="24"/>
        </w:rPr>
        <w:t xml:space="preserve"> second line there should be </w:t>
      </w:r>
      <w:r w:rsidR="00E625CC" w:rsidRPr="00751695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751695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5" o:title=""/>
          </v:shape>
          <o:OLEObject Type="Embed" ProgID="Equation.DSMT4" ShapeID="_x0000_i1025" DrawAspect="Content" ObjectID="_1606204621" r:id="rId6"/>
        </w:object>
      </w:r>
      <w:r w:rsidR="00DC3D8B" w:rsidRPr="00751695">
        <w:rPr>
          <w:rFonts w:ascii="Times New Roman" w:hAnsi="Times New Roman" w:cs="Times New Roman"/>
          <w:sz w:val="24"/>
          <w:szCs w:val="24"/>
        </w:rPr>
        <w:t>”</w:t>
      </w:r>
      <w:r w:rsidRPr="00751695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751695">
        <w:rPr>
          <w:rFonts w:ascii="Times New Roman" w:hAnsi="Times New Roman" w:cs="Times New Roman"/>
          <w:sz w:val="24"/>
          <w:szCs w:val="24"/>
        </w:rPr>
        <w:t>before</w:t>
      </w:r>
      <w:r w:rsidRPr="00751695">
        <w:rPr>
          <w:rFonts w:ascii="Times New Roman" w:hAnsi="Times New Roman" w:cs="Times New Roman"/>
          <w:sz w:val="24"/>
          <w:szCs w:val="24"/>
        </w:rPr>
        <w:t xml:space="preserve"> “dynes/cm</w:t>
      </w:r>
      <w:r w:rsidRPr="0075169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257D7D" w:rsidRPr="00751695" w:rsidRDefault="00257D7D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>conversion factor table, under Pressure units:  on the fourth line, the factor should be “= 406.8 inches H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O (l) at 4</w:t>
      </w:r>
      <w:r w:rsidRPr="00751695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751695">
        <w:rPr>
          <w:rFonts w:ascii="Times New Roman" w:hAnsi="Times New Roman" w:cs="Times New Roman"/>
          <w:sz w:val="24"/>
          <w:szCs w:val="24"/>
        </w:rPr>
        <w:t>C”</w:t>
      </w:r>
    </w:p>
    <w:p w:rsidR="000F3B2B" w:rsidRPr="00751695" w:rsidRDefault="000F3B2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vi:  </w:t>
      </w:r>
      <w:r w:rsidRPr="00751695">
        <w:rPr>
          <w:rFonts w:ascii="Times New Roman" w:hAnsi="Times New Roman" w:cs="Times New Roman"/>
          <w:sz w:val="24"/>
          <w:szCs w:val="24"/>
        </w:rPr>
        <w:t xml:space="preserve">The author-maintained website address (top of the second column) should be </w:t>
      </w:r>
      <w:hyperlink r:id="rId7" w:history="1">
        <w:r w:rsidRPr="00751695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C715A2" w:rsidRPr="00894C86" w:rsidRDefault="00C715A2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185AF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31:   </w:t>
      </w:r>
      <w:r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roblem 2.13, part (b), with the following:  “</w:t>
      </w:r>
      <w:r w:rsidRPr="00185AFE">
        <w:rPr>
          <w:rFonts w:ascii="Times New Roman" w:hAnsi="Times New Roman" w:cs="Times New Roman"/>
          <w:sz w:val="24"/>
          <w:szCs w:val="24"/>
        </w:rPr>
        <w:t>Suppose you decide to install the 240W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185AFE">
        <w:rPr>
          <w:rFonts w:ascii="Times New Roman" w:hAnsi="Times New Roman" w:cs="Times New Roman"/>
          <w:sz w:val="24"/>
          <w:szCs w:val="24"/>
        </w:rPr>
        <w:t>panels, and the average cost of electricity purchased over the next three years is $0.15/kWh. You can sell back "extra" electricity (the amount of electricity which the solar panels produce over and above your monthly requirement) to the utility for $0.15/kWh. What would the total cost "savings"</w:t>
      </w:r>
      <w:r>
        <w:rPr>
          <w:rFonts w:ascii="Times New Roman" w:hAnsi="Times New Roman" w:cs="Times New Roman"/>
          <w:sz w:val="24"/>
          <w:szCs w:val="24"/>
        </w:rPr>
        <w:t xml:space="preserve"> be for the utility "sell back"</w:t>
      </w:r>
      <w:r w:rsidRPr="00185AFE">
        <w:rPr>
          <w:rFonts w:ascii="Times New Roman" w:hAnsi="Times New Roman" w:cs="Times New Roman"/>
          <w:sz w:val="24"/>
          <w:szCs w:val="24"/>
        </w:rPr>
        <w:t> over that 3-year period? What more would you need to know to determine whether the investment in the solar panels would pay off?</w:t>
      </w:r>
      <w:r>
        <w:rPr>
          <w:rFonts w:ascii="Times New Roman" w:hAnsi="Times New Roman" w:cs="Times New Roman"/>
          <w:sz w:val="24"/>
          <w:szCs w:val="24"/>
        </w:rPr>
        <w:t>”</w:t>
      </w:r>
      <w:r w:rsidRPr="00185AF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715A2" w:rsidRPr="006F51E0" w:rsidRDefault="00C715A2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70:  </w:t>
      </w:r>
      <w:r>
        <w:rPr>
          <w:rFonts w:ascii="Times New Roman" w:hAnsi="Times New Roman" w:cs="Times New Roman"/>
          <w:bCs/>
          <w:color w:val="222222"/>
          <w:sz w:val="24"/>
          <w:szCs w:val="24"/>
        </w:rPr>
        <w:t>In problem 3.13, part (a), insert the phrase “(assume it’s rectangular)” at the end of the first sentence.</w:t>
      </w:r>
    </w:p>
    <w:p w:rsidR="00C715A2" w:rsidRPr="00185AFE" w:rsidRDefault="00C715A2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74: </w:t>
      </w:r>
      <w:r>
        <w:rPr>
          <w:rFonts w:ascii="Times New Roman" w:hAnsi="Times New Roman" w:cs="Times New Roman"/>
          <w:sz w:val="24"/>
          <w:szCs w:val="24"/>
        </w:rPr>
        <w:t>In problem 3.30, the first line should have the word “Wet” inserted at the beginning</w:t>
      </w:r>
      <w:proofErr w:type="gramStart"/>
      <w:r>
        <w:rPr>
          <w:rFonts w:ascii="Times New Roman" w:hAnsi="Times New Roman" w:cs="Times New Roman"/>
          <w:sz w:val="24"/>
          <w:szCs w:val="24"/>
        </w:rPr>
        <w:t>;  “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Wet coal being used….”  Below the weight % table, the first sentence should be replaced with, “The wet coal contains 4.58 </w:t>
      </w:r>
      <w:proofErr w:type="spellStart"/>
      <w:r>
        <w:rPr>
          <w:rFonts w:ascii="Times New Roman" w:hAnsi="Times New Roman" w:cs="Times New Roman"/>
          <w:sz w:val="24"/>
          <w:szCs w:val="24"/>
        </w:rPr>
        <w:t>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per </w:t>
      </w:r>
      <w:proofErr w:type="spellStart"/>
      <w:r>
        <w:rPr>
          <w:rFonts w:ascii="Times New Roman" w:hAnsi="Times New Roman" w:cs="Times New Roman"/>
          <w:sz w:val="24"/>
          <w:szCs w:val="24"/>
        </w:rPr>
        <w:t>lb</w:t>
      </w:r>
      <w:r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8D5DE4" w:rsidRPr="001C18DA" w:rsidRDefault="008D5DE4" w:rsidP="008D5DE4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77:  </w:t>
      </w:r>
      <w:r>
        <w:rPr>
          <w:rFonts w:ascii="Times New Roman" w:hAnsi="Times New Roman" w:cs="Times New Roman"/>
          <w:sz w:val="24"/>
          <w:szCs w:val="24"/>
        </w:rPr>
        <w:t>In problem 3.37, the units in the table should be “Million Metric Tons C”, not “Metric Tons C”</w:t>
      </w:r>
    </w:p>
    <w:p w:rsidR="000C68AA" w:rsidRPr="00751695" w:rsidRDefault="000C68AA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98:  </w:t>
      </w:r>
      <w:r w:rsidR="004354DB" w:rsidRPr="00751695">
        <w:rPr>
          <w:rFonts w:ascii="Times New Roman" w:hAnsi="Times New Roman" w:cs="Times New Roman"/>
          <w:sz w:val="24"/>
          <w:szCs w:val="24"/>
        </w:rPr>
        <w:t>i</w:t>
      </w:r>
      <w:r w:rsidRPr="00751695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6517D1" w:rsidRPr="00751695" w:rsidRDefault="006517D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30:  </w:t>
      </w:r>
      <w:r w:rsidRPr="00751695">
        <w:rPr>
          <w:rFonts w:ascii="Times New Roman" w:hAnsi="Times New Roman" w:cs="Times New Roman"/>
          <w:sz w:val="24"/>
          <w:szCs w:val="24"/>
        </w:rPr>
        <w:t xml:space="preserve">in the second equation above the “Test Yourself” block, in the numerator of the third term, it should say “1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O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 xml:space="preserve"> consumed” , not “1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O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751695">
        <w:rPr>
          <w:rFonts w:ascii="Times New Roman" w:hAnsi="Times New Roman" w:cs="Times New Roman"/>
          <w:sz w:val="24"/>
          <w:szCs w:val="24"/>
        </w:rPr>
        <w:t xml:space="preserve"> consumed”</w:t>
      </w:r>
    </w:p>
    <w:p w:rsidR="006F5FB0" w:rsidRPr="00751695" w:rsidRDefault="006F5FB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33:  </w:t>
      </w:r>
      <w:r w:rsidRPr="00751695">
        <w:rPr>
          <w:rFonts w:ascii="Times New Roman" w:hAnsi="Times New Roman" w:cs="Times New Roman"/>
          <w:sz w:val="24"/>
          <w:szCs w:val="24"/>
        </w:rPr>
        <w:t xml:space="preserve">in both of the hydrogen balances at the bottom of the page (2 instances), it should read “300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H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 xml:space="preserve">/s”, not 300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N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/s</w:t>
      </w:r>
    </w:p>
    <w:p w:rsidR="002A2E5A" w:rsidRPr="00EE2E9A" w:rsidRDefault="0051364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141: </w:t>
      </w:r>
      <w:r w:rsidRPr="00751695">
        <w:rPr>
          <w:rFonts w:ascii="Times New Roman" w:hAnsi="Times New Roman" w:cs="Times New Roman"/>
          <w:sz w:val="24"/>
          <w:szCs w:val="24"/>
        </w:rPr>
        <w:t xml:space="preserve">for the atomic C balance, the equation underneath the vertical arrow should read                     “200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C/min = </w:t>
      </w:r>
      <w:r w:rsidRPr="00751695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6" type="#_x0000_t75" style="width:42.75pt;height:18.75pt" o:ole="">
            <v:imagedata r:id="rId8" o:title=""/>
          </v:shape>
          <o:OLEObject Type="Embed" ProgID="Equation.DSMT4" ShapeID="_x0000_i1026" DrawAspect="Content" ObjectID="_1606204622" r:id="rId9"/>
        </w:object>
      </w:r>
      <w:r w:rsidRPr="00751695">
        <w:rPr>
          <w:rFonts w:ascii="Times New Roman" w:hAnsi="Times New Roman" w:cs="Times New Roman"/>
          <w:sz w:val="24"/>
          <w:szCs w:val="24"/>
        </w:rPr>
        <w:t>”</w:t>
      </w:r>
    </w:p>
    <w:p w:rsidR="00EE2E9A" w:rsidRPr="002C4667" w:rsidRDefault="00EE2E9A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</w:t>
      </w:r>
      <w:r w:rsidRPr="00EE2E9A">
        <w:rPr>
          <w:rFonts w:ascii="Times New Roman" w:hAnsi="Times New Roman" w:cs="Times New Roman"/>
          <w:b/>
          <w:bCs/>
          <w:sz w:val="24"/>
          <w:szCs w:val="24"/>
        </w:rPr>
        <w:t>. 148</w:t>
      </w:r>
      <w:r>
        <w:rPr>
          <w:rFonts w:ascii="Times New Roman" w:hAnsi="Times New Roman" w:cs="Times New Roman"/>
          <w:sz w:val="24"/>
          <w:szCs w:val="24"/>
        </w:rPr>
        <w:t xml:space="preserve">:   In the </w:t>
      </w:r>
      <w:r w:rsidRPr="00EE2E9A">
        <w:rPr>
          <w:rFonts w:ascii="Times New Roman" w:hAnsi="Times New Roman" w:cs="Times New Roman"/>
          <w:sz w:val="24"/>
          <w:szCs w:val="24"/>
        </w:rPr>
        <w:t>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Balance</w:t>
      </w:r>
      <w:r>
        <w:rPr>
          <w:rFonts w:ascii="Times New Roman" w:hAnsi="Times New Roman" w:cs="Times New Roman"/>
          <w:sz w:val="24"/>
          <w:szCs w:val="24"/>
        </w:rPr>
        <w:t>, the</w:t>
      </w:r>
      <w:r w:rsidRPr="00EE2E9A">
        <w:rPr>
          <w:rFonts w:ascii="Times New Roman" w:hAnsi="Times New Roman" w:cs="Times New Roman"/>
          <w:sz w:val="24"/>
          <w:szCs w:val="24"/>
        </w:rPr>
        <w:t xml:space="preserve"> general mass balance equation for O</w:t>
      </w:r>
      <w:r w:rsidRPr="00EE2E9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E2E9A">
        <w:rPr>
          <w:rFonts w:ascii="Times New Roman" w:hAnsi="Times New Roman" w:cs="Times New Roman"/>
          <w:sz w:val="24"/>
          <w:szCs w:val="24"/>
        </w:rPr>
        <w:t xml:space="preserve"> should say: 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In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 xml:space="preserve">Consumption" </w:t>
      </w:r>
      <w:r>
        <w:rPr>
          <w:rFonts w:ascii="Times New Roman" w:hAnsi="Times New Roman" w:cs="Times New Roman"/>
          <w:sz w:val="24"/>
          <w:szCs w:val="24"/>
        </w:rPr>
        <w:t xml:space="preserve">instead of </w:t>
      </w:r>
      <w:r w:rsidRPr="00EE2E9A">
        <w:rPr>
          <w:rFonts w:ascii="Times New Roman" w:hAnsi="Times New Roman" w:cs="Times New Roman"/>
          <w:sz w:val="24"/>
          <w:szCs w:val="24"/>
        </w:rPr>
        <w:t>"Output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Generation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-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EE2E9A">
        <w:rPr>
          <w:rFonts w:ascii="Times New Roman" w:hAnsi="Times New Roman" w:cs="Times New Roman"/>
          <w:sz w:val="24"/>
          <w:szCs w:val="24"/>
        </w:rPr>
        <w:t>Consumption".</w:t>
      </w:r>
    </w:p>
    <w:p w:rsidR="002C4667" w:rsidRPr="00EE2E9A" w:rsidRDefault="00930CB3" w:rsidP="00BD0513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calculated</w:t>
      </w:r>
      <w:proofErr w:type="gramEnd"/>
      <w:r>
        <w:rPr>
          <w:rFonts w:ascii="Times New Roman" w:hAnsi="Times New Roman" w:cs="Times New Roman"/>
          <w:sz w:val="24"/>
          <w:szCs w:val="24"/>
        </w:rPr>
        <w:t>,” with “Once again the same molar amounts have been calculated,”.</w:t>
      </w:r>
      <w:r w:rsidR="002C4667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2A2E5A" w:rsidRPr="00490E25" w:rsidRDefault="002A2E5A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lastRenderedPageBreak/>
        <w:t xml:space="preserve">p. 149:  </w:t>
      </w:r>
      <w:r w:rsidRPr="00751695">
        <w:rPr>
          <w:rFonts w:ascii="Times New Roman" w:hAnsi="Times New Roman" w:cs="Times New Roman"/>
          <w:sz w:val="24"/>
          <w:szCs w:val="24"/>
        </w:rPr>
        <w:t>In the line under equation (2), the end of the sentence should read “…yields the following five extent of reaction balances [(3) – (7)] in five….</w:t>
      </w:r>
      <w:proofErr w:type="gramStart"/>
      <w:r w:rsidRPr="00751695">
        <w:rPr>
          <w:rFonts w:ascii="Times New Roman" w:hAnsi="Times New Roman" w:cs="Times New Roman"/>
          <w:sz w:val="24"/>
          <w:szCs w:val="24"/>
        </w:rPr>
        <w:t>”.</w:t>
      </w:r>
      <w:proofErr w:type="gramEnd"/>
      <w:r w:rsidRPr="00751695">
        <w:rPr>
          <w:rFonts w:ascii="Times New Roman" w:hAnsi="Times New Roman" w:cs="Times New Roman"/>
          <w:sz w:val="24"/>
          <w:szCs w:val="24"/>
        </w:rPr>
        <w:t xml:space="preserve">   Equation (5) should read 8</w:t>
      </w:r>
      <w:r w:rsidRPr="00751695">
        <w:rPr>
          <w:rFonts w:ascii="Times New Roman" w:hAnsi="Times New Roman" w:cs="Times New Roman"/>
          <w:i/>
          <w:sz w:val="24"/>
          <w:szCs w:val="24"/>
        </w:rPr>
        <w:t>n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751695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751695">
        <w:rPr>
          <w:rFonts w:ascii="Times New Roman" w:hAnsi="Times New Roman" w:cs="Times New Roman"/>
          <w:i/>
          <w:sz w:val="24"/>
          <w:szCs w:val="24"/>
        </w:rPr>
        <w:t>n</w:t>
      </w:r>
      <w:r w:rsidRPr="00751695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751695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751695">
        <w:rPr>
          <w:rFonts w:ascii="Times New Roman" w:hAnsi="Times New Roman" w:cs="Times New Roman"/>
          <w:sz w:val="24"/>
          <w:szCs w:val="24"/>
        </w:rPr>
        <w:t xml:space="preserve">(1 </w:t>
      </w:r>
      <w:proofErr w:type="spellStart"/>
      <w:r w:rsidRPr="00751695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751695">
        <w:rPr>
          <w:rFonts w:ascii="Times New Roman" w:hAnsi="Times New Roman" w:cs="Times New Roman"/>
          <w:sz w:val="24"/>
          <w:szCs w:val="24"/>
        </w:rPr>
        <w:t xml:space="preserve"> CO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751695">
        <w:rPr>
          <w:rFonts w:ascii="Times New Roman" w:hAnsi="Times New Roman" w:cs="Times New Roman"/>
          <w:sz w:val="24"/>
          <w:szCs w:val="24"/>
        </w:rPr>
        <w:t>)</w:t>
      </w:r>
      <w:r w:rsidRPr="00751695">
        <w:rPr>
          <w:rFonts w:ascii="Symbol" w:hAnsi="Symbol" w:cs="Times New Roman"/>
          <w:sz w:val="24"/>
          <w:szCs w:val="24"/>
        </w:rPr>
        <w:t></w:t>
      </w:r>
      <w:r w:rsidRPr="0075169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490E25" w:rsidRPr="00A358BF" w:rsidRDefault="00490E25" w:rsidP="00490E25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174</w:t>
      </w:r>
      <w:r w:rsidRPr="00A358BF">
        <w:rPr>
          <w:rFonts w:ascii="Times New Roman" w:hAnsi="Times New Roman" w:cs="Times New Roman"/>
          <w:b/>
          <w:sz w:val="24"/>
          <w:szCs w:val="24"/>
        </w:rPr>
        <w:t xml:space="preserve">:  </w:t>
      </w:r>
      <w:r>
        <w:rPr>
          <w:rFonts w:ascii="Times New Roman" w:hAnsi="Times New Roman" w:cs="Times New Roman"/>
          <w:sz w:val="24"/>
          <w:szCs w:val="24"/>
        </w:rPr>
        <w:t xml:space="preserve">In problem 4.5, part (a), line 2, the units of </w:t>
      </w:r>
      <w:r w:rsidRPr="00A358BF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27" type="#_x0000_t75" style="width:18pt;height:17.25pt" o:ole="">
            <v:imagedata r:id="rId10" o:title=""/>
          </v:shape>
          <o:OLEObject Type="Embed" ProgID="Equation.DSMT4" ShapeID="_x0000_i1027" DrawAspect="Content" ObjectID="_1606204623" r:id="rId11"/>
        </w:object>
      </w:r>
      <w:r>
        <w:rPr>
          <w:rFonts w:ascii="Times New Roman" w:hAnsi="Times New Roman" w:cs="Times New Roman"/>
          <w:sz w:val="24"/>
          <w:szCs w:val="24"/>
        </w:rPr>
        <w:t xml:space="preserve"> should be 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Pr="00A358BF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C715A2" w:rsidRDefault="001D00A5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. 179: </w:t>
      </w:r>
      <w:r w:rsidRPr="00751695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problem 4.19, 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</w:rPr>
        <w:t>on the second line of part (</w:t>
      </w:r>
      <w:r w:rsidR="002752EB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751695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 The original wording of part (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  <w:u w:val="single"/>
        </w:rPr>
        <w:t>b</w:t>
      </w:r>
      <w:r w:rsidR="004129A5" w:rsidRPr="00751695">
        <w:rPr>
          <w:rFonts w:ascii="Times New Roman" w:hAnsi="Times New Roman" w:cs="Times New Roman"/>
          <w:color w:val="222222"/>
          <w:sz w:val="24"/>
          <w:szCs w:val="24"/>
        </w:rPr>
        <w:t>) is correct:  the second line should say “required feed rates of aqueous serine solution and methanol.”</w:t>
      </w:r>
    </w:p>
    <w:p w:rsidR="00C715A2" w:rsidRPr="00751695" w:rsidRDefault="00C715A2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186:</w:t>
      </w:r>
      <w:r>
        <w:rPr>
          <w:rFonts w:ascii="Times New Roman" w:hAnsi="Times New Roman" w:cs="Times New Roman"/>
          <w:sz w:val="24"/>
          <w:szCs w:val="24"/>
        </w:rPr>
        <w:t xml:space="preserve"> In problem 4.36, in the list of data provided, </w:t>
      </w:r>
      <w:proofErr w:type="gramStart"/>
      <w:r>
        <w:rPr>
          <w:rFonts w:ascii="Times New Roman" w:hAnsi="Times New Roman" w:cs="Times New Roman"/>
          <w:i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6C1FE8" w:rsidRPr="00751695" w:rsidRDefault="006C1FE8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 w:rsidRPr="00751695">
        <w:rPr>
          <w:rFonts w:ascii="Times New Roman" w:hAnsi="Times New Roman" w:cs="Times New Roman"/>
          <w:b/>
          <w:sz w:val="24"/>
          <w:szCs w:val="24"/>
        </w:rPr>
        <w:t xml:space="preserve"> 189:</w:t>
      </w:r>
      <w:r w:rsidRPr="00751695">
        <w:rPr>
          <w:rFonts w:ascii="Times New Roman" w:hAnsi="Times New Roman" w:cs="Times New Roman"/>
          <w:sz w:val="24"/>
          <w:szCs w:val="24"/>
        </w:rPr>
        <w:t xml:space="preserve"> in problem 4.43, part (c</w:t>
      </w:r>
      <w:r w:rsidR="00C61951" w:rsidRPr="00751695">
        <w:rPr>
          <w:rFonts w:ascii="Times New Roman" w:hAnsi="Times New Roman" w:cs="Times New Roman"/>
          <w:sz w:val="24"/>
          <w:szCs w:val="24"/>
        </w:rPr>
        <w:t>), the third line should say “65</w:t>
      </w:r>
      <w:r w:rsidRPr="00751695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18525D" w:rsidRDefault="00E8574B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191: </w:t>
      </w:r>
      <w:r w:rsidRPr="00751695">
        <w:rPr>
          <w:shd w:val="clear" w:color="auto" w:fill="FFFFFF"/>
        </w:rPr>
        <w:t xml:space="preserve">in problem </w:t>
      </w:r>
      <w:r w:rsidR="006C466B" w:rsidRPr="00751695">
        <w:rPr>
          <w:shd w:val="clear" w:color="auto" w:fill="FFFFFF"/>
        </w:rPr>
        <w:t>4.46</w:t>
      </w:r>
      <w:r w:rsidRPr="00751695">
        <w:rPr>
          <w:shd w:val="clear" w:color="auto" w:fill="FFFFFF"/>
        </w:rPr>
        <w:t>, second paragraph, line 6, it should say "20.0 kg" instead of "2.0 kg".</w:t>
      </w:r>
    </w:p>
    <w:p w:rsidR="00231E41" w:rsidRDefault="00231E41" w:rsidP="009E3E73">
      <w:pPr>
        <w:pStyle w:val="ListParagraph"/>
        <w:numPr>
          <w:ilvl w:val="0"/>
          <w:numId w:val="3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</w:rPr>
        <w:t>p.</w:t>
      </w:r>
      <w:r>
        <w:rPr>
          <w:rFonts w:ascii="Times New Roman" w:hAnsi="Times New Roman" w:cs="Times New Roman"/>
          <w:b/>
          <w:sz w:val="24"/>
          <w:szCs w:val="24"/>
        </w:rPr>
        <w:t xml:space="preserve"> 192: </w:t>
      </w:r>
      <w:r>
        <w:rPr>
          <w:rFonts w:ascii="Times New Roman" w:hAnsi="Times New Roman" w:cs="Times New Roman"/>
          <w:sz w:val="24"/>
          <w:szCs w:val="24"/>
        </w:rPr>
        <w:t>In problem 4.48, the second sentence should say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tractor is 3 kg hexane/kg beans".</w:t>
      </w:r>
    </w:p>
    <w:p w:rsidR="009848B2" w:rsidRPr="00751695" w:rsidRDefault="009848B2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06:  </w:t>
      </w:r>
      <w:r w:rsidRPr="00751695">
        <w:t>in problem 4.80, replace part (a) with the following:  “Assume a methano</w:t>
      </w:r>
      <w:r w:rsidR="00D737C7" w:rsidRPr="00751695">
        <w:t xml:space="preserve">l production rate of 100 </w:t>
      </w:r>
      <w:proofErr w:type="spellStart"/>
      <w:r w:rsidR="00D737C7" w:rsidRPr="00751695">
        <w:t>kmol</w:t>
      </w:r>
      <w:proofErr w:type="spellEnd"/>
      <w:r w:rsidR="00D737C7" w:rsidRPr="00751695">
        <w:t>/h</w:t>
      </w:r>
      <w:r w:rsidRPr="00751695">
        <w:t xml:space="preserve">.  </w:t>
      </w:r>
      <w:r w:rsidRPr="00751695">
        <w:rPr>
          <w:bCs/>
        </w:rPr>
        <w:t xml:space="preserve">Perform the </w:t>
      </w:r>
      <w:r w:rsidRPr="00751695">
        <w:t>DOF for the overall system</w:t>
      </w:r>
      <w:r w:rsidR="00FC3BB4" w:rsidRPr="00751695">
        <w:t xml:space="preserve"> and all subsystems</w:t>
      </w:r>
      <w:r w:rsidRPr="00751695">
        <w:t xml:space="preserve"> to prove that there is insufficient informat</w:t>
      </w:r>
      <w:r w:rsidR="00FC3BB4" w:rsidRPr="00751695">
        <w:t>ion to solve for all unknowns</w:t>
      </w:r>
      <w:r w:rsidRPr="00751695">
        <w:t>.”</w:t>
      </w:r>
    </w:p>
    <w:p w:rsidR="00850579" w:rsidRPr="00751695" w:rsidRDefault="00850579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11:  </w:t>
      </w:r>
      <w:r w:rsidRPr="00751695">
        <w:t>in problem 4.90, change the CO</w:t>
      </w:r>
      <w:r w:rsidRPr="00751695">
        <w:rPr>
          <w:vertAlign w:val="subscript"/>
        </w:rPr>
        <w:t>2</w:t>
      </w:r>
      <w:r w:rsidRPr="00751695">
        <w:t xml:space="preserve"> mole% to 24.5% and the CO mole % to 6.10%.</w:t>
      </w:r>
    </w:p>
    <w:p w:rsidR="00E70D73" w:rsidRPr="00751695" w:rsidRDefault="00E70D73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27:  </w:t>
      </w:r>
      <w:r w:rsidRPr="00751695">
        <w:t>in the degree of freedom analysis, third line, it should say “(overall, C</w:t>
      </w:r>
      <w:r w:rsidRPr="00751695">
        <w:rPr>
          <w:vertAlign w:val="subscript"/>
        </w:rPr>
        <w:t>3</w:t>
      </w:r>
      <w:r w:rsidRPr="00751695">
        <w:t>H</w:t>
      </w:r>
      <w:r w:rsidRPr="00751695">
        <w:rPr>
          <w:vertAlign w:val="subscript"/>
        </w:rPr>
        <w:t>6</w:t>
      </w:r>
      <w:r w:rsidRPr="00751695">
        <w:t>O)”</w:t>
      </w:r>
    </w:p>
    <w:p w:rsidR="00740926" w:rsidRPr="00751695" w:rsidRDefault="00740926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 xml:space="preserve">p. 230:  </w:t>
      </w:r>
      <w:r w:rsidRPr="00751695">
        <w:t xml:space="preserve">In the line under equation 5.3-2, the equation should be </w:t>
      </w:r>
      <w:r w:rsidRPr="00751695">
        <w:rPr>
          <w:position w:val="-6"/>
        </w:rPr>
        <w:object w:dxaOrig="1040" w:dyaOrig="320">
          <v:shape id="_x0000_i1028" type="#_x0000_t75" style="width:51.75pt;height:15.75pt" o:ole="">
            <v:imagedata r:id="rId12" o:title=""/>
          </v:shape>
          <o:OLEObject Type="Embed" ProgID="Equation.DSMT4" ShapeID="_x0000_i1028" DrawAspect="Content" ObjectID="_1606204624" r:id="rId13"/>
        </w:object>
      </w:r>
      <w:r w:rsidRPr="00751695">
        <w:t xml:space="preserve">, not </w:t>
      </w:r>
      <w:r w:rsidRPr="00751695">
        <w:rPr>
          <w:position w:val="-6"/>
        </w:rPr>
        <w:object w:dxaOrig="1040" w:dyaOrig="320">
          <v:shape id="_x0000_i1029" type="#_x0000_t75" style="width:51.75pt;height:15.75pt" o:ole="">
            <v:imagedata r:id="rId14" o:title=""/>
          </v:shape>
          <o:OLEObject Type="Embed" ProgID="Equation.DSMT4" ShapeID="_x0000_i1029" DrawAspect="Content" ObjectID="_1606204625" r:id="rId15"/>
        </w:object>
      </w:r>
    </w:p>
    <w:p w:rsidR="00CF308D" w:rsidRPr="00751695" w:rsidRDefault="001A4B23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751695">
        <w:rPr>
          <w:b/>
        </w:rPr>
        <w:t>pp. 231-232:</w:t>
      </w:r>
      <w:r w:rsidRPr="00751695">
        <w:t xml:space="preserve"> </w:t>
      </w:r>
    </w:p>
    <w:p w:rsidR="00CF308D" w:rsidRPr="002A2E5A" w:rsidRDefault="00CF308D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751695">
        <w:t>In the last bullet on p. 231, the equation numbers are off by one; Equation 5.3-3</w:t>
      </w:r>
      <w:r w:rsidRPr="002A2E5A">
        <w:t xml:space="preserve"> should be 5.3-4; Equation 5.3-4 should be 5.3-5; and Equation 5.3-5 should be 5.3-6.</w:t>
      </w:r>
    </w:p>
    <w:p w:rsidR="001A4B23" w:rsidRPr="002A2E5A" w:rsidRDefault="00CF308D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2A2E5A">
        <w:t>O</w:t>
      </w:r>
      <w:r w:rsidR="001A4B23" w:rsidRPr="002A2E5A">
        <w:t>n the last line of p. 231, the value should be -0.112 instead of -0.113. On page 232, third line, the denominator should be (1.50 + 0.112) instead of (1.50 – 0.133).</w:t>
      </w:r>
    </w:p>
    <w:p w:rsidR="00BD0513" w:rsidRDefault="00BD0513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33: </w:t>
      </w:r>
      <w:r>
        <w:rPr>
          <w:rFonts w:ascii="Times New Roman" w:hAnsi="Times New Roman" w:cs="Times New Roman"/>
          <w:sz w:val="24"/>
          <w:szCs w:val="24"/>
        </w:rPr>
        <w:t>for item 4 in the top 3</w:t>
      </w:r>
      <w:r w:rsidRPr="00BD0513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of the page:  replace “…5.3-11 for </w:t>
      </w:r>
      <w:proofErr w:type="spellStart"/>
      <w:r w:rsidRPr="00BD0513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proofErr w:type="gramStart"/>
      <w:r>
        <w:rPr>
          <w:rFonts w:ascii="Times New Roman" w:hAnsi="Times New Roman" w:cs="Times New Roman"/>
          <w:sz w:val="24"/>
          <w:szCs w:val="24"/>
        </w:rPr>
        <w:t>,…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” with “5.3-12 for </w:t>
      </w:r>
      <w:proofErr w:type="spellStart"/>
      <w:r w:rsidRPr="00BD0513"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>
        <w:rPr>
          <w:rFonts w:ascii="Times New Roman" w:hAnsi="Times New Roman" w:cs="Times New Roman"/>
          <w:sz w:val="24"/>
          <w:szCs w:val="24"/>
          <w:vertAlign w:val="subscript"/>
        </w:rPr>
        <w:t>,…”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B0789" w:rsidRDefault="002B0789" w:rsidP="002B0789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49: </w:t>
      </w:r>
      <w:r>
        <w:rPr>
          <w:rFonts w:ascii="Times New Roman" w:hAnsi="Times New Roman" w:cs="Times New Roman"/>
          <w:sz w:val="24"/>
          <w:szCs w:val="24"/>
        </w:rPr>
        <w:t>in the table below part (e), the units for gas evolved should be (m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, not (g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)</w:t>
      </w:r>
    </w:p>
    <w:p w:rsidR="0063213B" w:rsidRPr="00253D82" w:rsidRDefault="0063213B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52: </w:t>
      </w:r>
      <w:r w:rsidR="006C466B">
        <w:rPr>
          <w:rFonts w:ascii="Times New Roman" w:hAnsi="Times New Roman" w:cs="Times New Roman"/>
          <w:sz w:val="24"/>
          <w:szCs w:val="24"/>
        </w:rPr>
        <w:t>i</w:t>
      </w:r>
      <w:r w:rsidR="009C1FFE">
        <w:rPr>
          <w:rFonts w:ascii="Times New Roman" w:hAnsi="Times New Roman" w:cs="Times New Roman"/>
          <w:sz w:val="24"/>
          <w:szCs w:val="24"/>
        </w:rPr>
        <w:t xml:space="preserve">n problem 5.40 </w:t>
      </w:r>
      <w:r w:rsidR="00B07B46" w:rsidRPr="002A2E5A">
        <w:rPr>
          <w:rFonts w:ascii="Times New Roman" w:hAnsi="Times New Roman" w:cs="Times New Roman"/>
          <w:sz w:val="24"/>
          <w:szCs w:val="24"/>
        </w:rPr>
        <w:t>o</w:t>
      </w:r>
      <w:r w:rsidRPr="002A2E5A">
        <w:rPr>
          <w:rFonts w:ascii="Times New Roman" w:hAnsi="Times New Roman" w:cs="Times New Roman"/>
          <w:sz w:val="24"/>
          <w:szCs w:val="24"/>
        </w:rPr>
        <w:t>n line 5, the mole% water should be 8.1 instead of 0.81.</w:t>
      </w:r>
    </w:p>
    <w:p w:rsidR="00253D82" w:rsidRPr="002A2E5A" w:rsidRDefault="00253D82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55:  </w:t>
      </w:r>
      <w:r>
        <w:rPr>
          <w:rFonts w:ascii="Times New Roman" w:hAnsi="Times New Roman" w:cs="Times New Roman"/>
          <w:sz w:val="24"/>
          <w:szCs w:val="24"/>
        </w:rPr>
        <w:t>in problem 5.48, at the end of the first sentence, add “at 25</w:t>
      </w:r>
      <w:r w:rsidR="00EA1E61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”.</w:t>
      </w:r>
    </w:p>
    <w:p w:rsidR="009F3418" w:rsidRPr="002A2E5A" w:rsidRDefault="00B07B46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59:  </w:t>
      </w:r>
      <w:r w:rsidRPr="002A2E5A">
        <w:rPr>
          <w:rFonts w:ascii="Times New Roman" w:hAnsi="Times New Roman" w:cs="Times New Roman"/>
          <w:sz w:val="24"/>
          <w:szCs w:val="24"/>
        </w:rPr>
        <w:t>in problem 5.59, the first bullet under data, it should say “mass%” instead of “mole%”</w:t>
      </w:r>
    </w:p>
    <w:p w:rsidR="009F3418" w:rsidRPr="002A2E5A" w:rsidRDefault="009F3418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60:  </w:t>
      </w:r>
      <w:r w:rsidRPr="002A2E5A">
        <w:rPr>
          <w:rFonts w:ascii="Times New Roman" w:hAnsi="Times New Roman" w:cs="Times New Roman"/>
          <w:sz w:val="24"/>
          <w:szCs w:val="24"/>
        </w:rPr>
        <w:t>In problem 5.64, the formula for citric acid in the chemical reaction should be C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2A2E5A">
        <w:rPr>
          <w:rFonts w:ascii="Times New Roman" w:hAnsi="Times New Roman" w:cs="Times New Roman"/>
          <w:sz w:val="24"/>
          <w:szCs w:val="24"/>
        </w:rPr>
        <w:t>H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2A2E5A">
        <w:rPr>
          <w:rFonts w:ascii="Times New Roman" w:hAnsi="Times New Roman" w:cs="Times New Roman"/>
          <w:sz w:val="24"/>
          <w:szCs w:val="24"/>
        </w:rPr>
        <w:t>O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Pr="002A2E5A">
        <w:rPr>
          <w:rFonts w:ascii="Times New Roman" w:hAnsi="Times New Roman" w:cs="Times New Roman"/>
          <w:sz w:val="24"/>
          <w:szCs w:val="24"/>
        </w:rPr>
        <w:t xml:space="preserve">. Also, the mass amounts for citric acid and sodium bicarbonate are reversed in the problem statement; it should </w:t>
      </w:r>
      <w:r w:rsidR="00DC1ECE" w:rsidRPr="002A2E5A">
        <w:rPr>
          <w:rFonts w:ascii="Times New Roman" w:hAnsi="Times New Roman" w:cs="Times New Roman"/>
          <w:sz w:val="24"/>
          <w:szCs w:val="24"/>
        </w:rPr>
        <w:t>read</w:t>
      </w:r>
      <w:r w:rsidRPr="002A2E5A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Pr="002A2E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2E5A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Pr="002A2E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2E5A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5660A3" w:rsidRPr="001A1110" w:rsidRDefault="005660A3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282: </w:t>
      </w:r>
      <w:r w:rsidRPr="002A2E5A">
        <w:rPr>
          <w:rFonts w:ascii="Times New Roman" w:hAnsi="Times New Roman" w:cs="Times New Roman"/>
          <w:sz w:val="24"/>
          <w:szCs w:val="24"/>
        </w:rPr>
        <w:t>the expressions for “</w:t>
      </w:r>
      <w:r w:rsidRPr="002A2E5A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Pr="002A2E5A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2A2E5A">
        <w:rPr>
          <w:rFonts w:ascii="Times New Roman" w:hAnsi="Times New Roman" w:cs="Times New Roman"/>
          <w:sz w:val="24"/>
          <w:szCs w:val="24"/>
        </w:rPr>
        <w:t xml:space="preserve"> </w:t>
      </w:r>
      <w:r w:rsidRPr="002A2E5A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2A2E5A">
        <w:rPr>
          <w:rFonts w:ascii="Times New Roman" w:hAnsi="Times New Roman" w:cs="Times New Roman"/>
          <w:sz w:val="24"/>
          <w:szCs w:val="24"/>
        </w:rPr>
        <w:t xml:space="preserve"> </w:t>
      </w:r>
      <w:r w:rsidRPr="002A2E5A">
        <w:rPr>
          <w:rFonts w:ascii="Times New Roman" w:hAnsi="Times New Roman" w:cs="Times New Roman"/>
          <w:sz w:val="24"/>
          <w:szCs w:val="24"/>
        </w:rPr>
        <w:t xml:space="preserve"> “</w:t>
      </w:r>
      <w:r w:rsidRPr="002A2E5A">
        <w:rPr>
          <w:rFonts w:ascii="Times New Roman" w:hAnsi="Times New Roman" w:cs="Times New Roman"/>
          <w:i/>
          <w:sz w:val="24"/>
          <w:szCs w:val="24"/>
        </w:rPr>
        <w:t>c</w:t>
      </w:r>
      <w:r w:rsidRPr="002A2E5A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2A2E5A" w:rsidRDefault="001A1110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289:  </w:t>
      </w:r>
      <w:r w:rsidRPr="001A1110">
        <w:rPr>
          <w:rFonts w:ascii="Times New Roman" w:hAnsi="Times New Roman" w:cs="Times New Roman"/>
          <w:sz w:val="24"/>
        </w:rPr>
        <w:t xml:space="preserve">On the line that says </w:t>
      </w:r>
      <w:r>
        <w:rPr>
          <w:rFonts w:ascii="Times New Roman" w:hAnsi="Times New Roman" w:cs="Times New Roman"/>
          <w:sz w:val="24"/>
        </w:rPr>
        <w:t>“</w:t>
      </w:r>
      <w:r w:rsidRPr="000D2BAE">
        <w:rPr>
          <w:rFonts w:ascii="Times New Roman" w:hAnsi="Times New Roman" w:cs="Times New Roman"/>
          <w:i/>
          <w:sz w:val="24"/>
        </w:rPr>
        <w:t>p</w:t>
      </w:r>
      <w:r w:rsidRPr="001A1110">
        <w:rPr>
          <w:rFonts w:ascii="Times New Roman" w:hAnsi="Times New Roman" w:cs="Times New Roman"/>
          <w:sz w:val="24"/>
          <w:vertAlign w:val="subscript"/>
        </w:rPr>
        <w:t>H2O</w:t>
      </w:r>
      <w:proofErr w:type="gramStart"/>
      <w:r w:rsidRPr="001A1110">
        <w:rPr>
          <w:rFonts w:ascii="Times New Roman" w:hAnsi="Times New Roman" w:cs="Times New Roman"/>
          <w:sz w:val="24"/>
        </w:rPr>
        <w:t>=(</w:t>
      </w:r>
      <w:proofErr w:type="gramEnd"/>
      <w:r w:rsidRPr="001A1110">
        <w:rPr>
          <w:rFonts w:ascii="Times New Roman" w:hAnsi="Times New Roman" w:cs="Times New Roman"/>
          <w:sz w:val="24"/>
        </w:rPr>
        <w:t>0.3)(289</w:t>
      </w:r>
      <w:r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mm</w:t>
      </w:r>
      <w:r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Hg)</w:t>
      </w:r>
      <w:r w:rsidR="000D2BAE"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=</w:t>
      </w:r>
      <w:r w:rsidR="000D2BAE">
        <w:rPr>
          <w:rFonts w:ascii="Times New Roman" w:hAnsi="Times New Roman" w:cs="Times New Roman"/>
          <w:sz w:val="24"/>
        </w:rPr>
        <w:t xml:space="preserve"> </w:t>
      </w:r>
      <w:r w:rsidRPr="001A1110">
        <w:rPr>
          <w:rFonts w:ascii="Times New Roman" w:hAnsi="Times New Roman" w:cs="Times New Roman"/>
          <w:sz w:val="24"/>
        </w:rPr>
        <w:t>86.7 mg Hg</w:t>
      </w:r>
      <w:r>
        <w:rPr>
          <w:rFonts w:ascii="Times New Roman" w:hAnsi="Times New Roman" w:cs="Times New Roman"/>
          <w:sz w:val="24"/>
        </w:rPr>
        <w:t>”</w:t>
      </w:r>
      <w:r w:rsidRPr="001A1110">
        <w:rPr>
          <w:rFonts w:ascii="Times New Roman" w:hAnsi="Times New Roman" w:cs="Times New Roman"/>
          <w:sz w:val="24"/>
        </w:rPr>
        <w:t>, it shoul</w:t>
      </w:r>
      <w:r>
        <w:rPr>
          <w:rFonts w:ascii="Times New Roman" w:hAnsi="Times New Roman" w:cs="Times New Roman"/>
          <w:sz w:val="24"/>
        </w:rPr>
        <w:t>d say “</w:t>
      </w:r>
      <w:r w:rsidRPr="001A1110">
        <w:rPr>
          <w:rFonts w:ascii="Times New Roman" w:hAnsi="Times New Roman" w:cs="Times New Roman"/>
          <w:sz w:val="24"/>
        </w:rPr>
        <w:t>mm Hg</w:t>
      </w:r>
      <w:r>
        <w:rPr>
          <w:rFonts w:ascii="Times New Roman" w:hAnsi="Times New Roman" w:cs="Times New Roman"/>
          <w:sz w:val="24"/>
        </w:rPr>
        <w:t>”</w:t>
      </w:r>
      <w:r w:rsidRPr="001A1110">
        <w:rPr>
          <w:rFonts w:ascii="Times New Roman" w:hAnsi="Times New Roman" w:cs="Times New Roman"/>
          <w:sz w:val="24"/>
        </w:rPr>
        <w:t xml:space="preserve">, instead of </w:t>
      </w:r>
      <w:r>
        <w:rPr>
          <w:rFonts w:ascii="Times New Roman" w:hAnsi="Times New Roman" w:cs="Times New Roman"/>
          <w:sz w:val="24"/>
        </w:rPr>
        <w:t>“</w:t>
      </w:r>
      <w:r w:rsidRPr="001A1110">
        <w:rPr>
          <w:rFonts w:ascii="Times New Roman" w:hAnsi="Times New Roman" w:cs="Times New Roman"/>
          <w:sz w:val="24"/>
        </w:rPr>
        <w:t>mg Hg</w:t>
      </w:r>
      <w:r>
        <w:rPr>
          <w:rFonts w:ascii="Times New Roman" w:hAnsi="Times New Roman" w:cs="Times New Roman"/>
          <w:sz w:val="24"/>
        </w:rPr>
        <w:t>”</w:t>
      </w:r>
      <w:r w:rsidRPr="001A1110">
        <w:rPr>
          <w:rFonts w:ascii="Times New Roman" w:hAnsi="Times New Roman" w:cs="Times New Roman"/>
          <w:sz w:val="24"/>
        </w:rPr>
        <w:t>.</w:t>
      </w:r>
    </w:p>
    <w:p w:rsidR="006A680A" w:rsidRPr="002A2E5A" w:rsidRDefault="006A680A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337</w:t>
      </w:r>
      <w:r w:rsidR="001723EC" w:rsidRPr="002A2E5A">
        <w:rPr>
          <w:rFonts w:ascii="Times New Roman" w:hAnsi="Times New Roman" w:cs="Times New Roman"/>
          <w:sz w:val="24"/>
          <w:szCs w:val="24"/>
        </w:rPr>
        <w:t xml:space="preserve">: </w:t>
      </w:r>
      <w:r w:rsidR="00EB17AF" w:rsidRPr="002A2E5A">
        <w:rPr>
          <w:rFonts w:ascii="Times New Roman" w:hAnsi="Times New Roman" w:cs="Times New Roman"/>
          <w:sz w:val="24"/>
          <w:szCs w:val="24"/>
        </w:rPr>
        <w:t>problem 6.</w:t>
      </w:r>
      <w:r w:rsidRPr="002A2E5A">
        <w:rPr>
          <w:rFonts w:ascii="Times New Roman" w:hAnsi="Times New Roman" w:cs="Times New Roman"/>
          <w:sz w:val="24"/>
          <w:szCs w:val="24"/>
        </w:rPr>
        <w:t xml:space="preserve">70(f):  change </w:t>
      </w:r>
      <w:proofErr w:type="spellStart"/>
      <w:r w:rsidRPr="002A2E5A">
        <w:rPr>
          <w:rFonts w:ascii="Times New Roman" w:hAnsi="Times New Roman" w:cs="Times New Roman"/>
          <w:i/>
          <w:sz w:val="24"/>
          <w:szCs w:val="24"/>
        </w:rPr>
        <w:t>x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Pr="002A2E5A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2A2E5A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2A2E5A">
        <w:rPr>
          <w:rFonts w:ascii="Times New Roman" w:hAnsi="Times New Roman" w:cs="Times New Roman"/>
          <w:sz w:val="24"/>
          <w:szCs w:val="24"/>
        </w:rPr>
        <w:t xml:space="preserve">from 0.5 </w:t>
      </w:r>
      <w:r w:rsidRPr="002A2E5A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EF5EB6" w:rsidRDefault="00B94956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lastRenderedPageBreak/>
        <w:t xml:space="preserve">p. 338: </w:t>
      </w:r>
      <w:r w:rsidRPr="002A2E5A">
        <w:rPr>
          <w:rFonts w:ascii="Times New Roman" w:hAnsi="Times New Roman" w:cs="Times New Roman"/>
          <w:sz w:val="24"/>
          <w:szCs w:val="24"/>
        </w:rPr>
        <w:t>problem 6.71:  in part (a), the denominator in the equation should read “</w:t>
      </w:r>
      <w:r w:rsidRPr="002A2E5A">
        <w:rPr>
          <w:rFonts w:ascii="Times New Roman" w:hAnsi="Times New Roman" w:cs="Times New Roman"/>
          <w:i/>
          <w:sz w:val="24"/>
          <w:szCs w:val="24"/>
        </w:rPr>
        <w:t xml:space="preserve">y – </w:t>
      </w:r>
      <w:proofErr w:type="spellStart"/>
      <w:r w:rsidRPr="002A2E5A">
        <w:rPr>
          <w:rFonts w:ascii="Times New Roman" w:hAnsi="Times New Roman" w:cs="Times New Roman"/>
          <w:i/>
          <w:sz w:val="24"/>
          <w:szCs w:val="24"/>
        </w:rPr>
        <w:t>x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Pr="002A2E5A">
        <w:rPr>
          <w:rFonts w:ascii="Times New Roman" w:hAnsi="Times New Roman" w:cs="Times New Roman"/>
          <w:sz w:val="24"/>
          <w:szCs w:val="24"/>
        </w:rPr>
        <w:t>”</w:t>
      </w:r>
      <w:r w:rsidR="009D0EEF" w:rsidRPr="002A2E5A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Pr="002A2E5A">
        <w:rPr>
          <w:rFonts w:ascii="Times New Roman" w:hAnsi="Times New Roman" w:cs="Times New Roman"/>
          <w:sz w:val="24"/>
          <w:szCs w:val="24"/>
        </w:rPr>
        <w:t>scripted</w:t>
      </w:r>
    </w:p>
    <w:p w:rsidR="00EF5EB6" w:rsidRPr="002A2E5A" w:rsidRDefault="00EF5EB6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374:  </w:t>
      </w:r>
      <w:r w:rsidR="00982C0A" w:rsidRPr="00982C0A">
        <w:rPr>
          <w:rFonts w:ascii="Times New Roman" w:hAnsi="Times New Roman" w:cs="Times New Roman"/>
          <w:sz w:val="24"/>
          <w:szCs w:val="24"/>
        </w:rPr>
        <w:t>i</w:t>
      </w:r>
      <w:r w:rsidRPr="00982C0A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 xml:space="preserve"> Example 7.6-2, </w:t>
      </w:r>
      <w:r w:rsidR="00982C0A">
        <w:rPr>
          <w:rFonts w:ascii="Times New Roman" w:hAnsi="Times New Roman" w:cs="Times New Roman"/>
          <w:sz w:val="24"/>
          <w:szCs w:val="24"/>
        </w:rPr>
        <w:t>the pressure identified on the flowsheet for both the inlet and outlet streams should be “1 MPa”, not “5 bar”.  U</w:t>
      </w:r>
      <w:r>
        <w:rPr>
          <w:rFonts w:ascii="Times New Roman" w:hAnsi="Times New Roman" w:cs="Times New Roman"/>
          <w:sz w:val="24"/>
          <w:szCs w:val="24"/>
        </w:rPr>
        <w:t xml:space="preserve">nder the line </w:t>
      </w:r>
      <w:r w:rsidRPr="00EF5EB6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30" type="#_x0000_t75" style="width:39pt;height:17.25pt" o:ole="">
            <v:imagedata r:id="rId16" o:title=""/>
          </v:shape>
          <o:OLEObject Type="Embed" ProgID="Equation.DSMT4" ShapeID="_x0000_i1030" DrawAspect="Content" ObjectID="_1606204626" r:id="rId17"/>
        </w:object>
      </w:r>
      <w:r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>
        <w:rPr>
          <w:rFonts w:ascii="Times New Roman" w:hAnsi="Times New Roman" w:cs="Times New Roman"/>
          <w:sz w:val="24"/>
          <w:szCs w:val="24"/>
        </w:rPr>
        <w:t>s</w:t>
      </w:r>
      <w:r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006E06" w:rsidRDefault="00D34C45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394:</w:t>
      </w:r>
      <w:r w:rsidRPr="002A2E5A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2A2E5A">
        <w:rPr>
          <w:rFonts w:ascii="Times New Roman" w:hAnsi="Times New Roman" w:cs="Times New Roman"/>
          <w:sz w:val="24"/>
          <w:szCs w:val="24"/>
        </w:rPr>
        <w:t>in the stream data at the bottom of the page, the circled number 3 should have “Reflux” as the label, and the circled number 4 should</w:t>
      </w:r>
      <w:r w:rsidR="000B3E03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  <w:r w:rsidR="00006E06">
        <w:rPr>
          <w:rFonts w:ascii="Times New Roman" w:hAnsi="Times New Roman" w:cs="Times New Roman"/>
          <w:sz w:val="24"/>
          <w:szCs w:val="24"/>
        </w:rPr>
        <w:t>.</w:t>
      </w:r>
    </w:p>
    <w:p w:rsidR="00006E06" w:rsidRPr="000B3E03" w:rsidRDefault="00006E06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00: </w:t>
      </w:r>
      <w:r>
        <w:rPr>
          <w:rFonts w:ascii="Times New Roman" w:hAnsi="Times New Roman" w:cs="Times New Roman"/>
          <w:sz w:val="24"/>
          <w:szCs w:val="24"/>
        </w:rPr>
        <w:t xml:space="preserve">in problem 7.62(a), replace </w:t>
      </w:r>
      <w:r w:rsidR="000E1F6E">
        <w:rPr>
          <w:rFonts w:ascii="Times New Roman" w:hAnsi="Times New Roman" w:cs="Times New Roman"/>
          <w:sz w:val="24"/>
          <w:szCs w:val="24"/>
        </w:rPr>
        <w:t xml:space="preserve">the phrase </w:t>
      </w:r>
      <w:r>
        <w:rPr>
          <w:rFonts w:ascii="Times New Roman" w:hAnsi="Times New Roman" w:cs="Times New Roman"/>
          <w:sz w:val="24"/>
          <w:szCs w:val="24"/>
        </w:rPr>
        <w:t>“smooth (i.e. ignore friction)” with “frictionless”.</w:t>
      </w:r>
    </w:p>
    <w:p w:rsidR="00FB7035" w:rsidRDefault="00FB7035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18:  </w:t>
      </w:r>
      <w:r>
        <w:rPr>
          <w:rFonts w:ascii="Times New Roman" w:hAnsi="Times New Roman" w:cs="Times New Roman"/>
          <w:sz w:val="24"/>
          <w:szCs w:val="24"/>
        </w:rPr>
        <w:t>on line 2, it should say “can be read directly from Table B.8” (instead of Table B.9)</w:t>
      </w:r>
    </w:p>
    <w:p w:rsidR="000B3E03" w:rsidRPr="005612D9" w:rsidRDefault="000B3E03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6280E">
        <w:rPr>
          <w:rFonts w:ascii="Times New Roman" w:hAnsi="Times New Roman" w:cs="Times New Roman"/>
          <w:b/>
          <w:sz w:val="24"/>
          <w:szCs w:val="24"/>
        </w:rPr>
        <w:t>p. 427</w:t>
      </w:r>
      <w:r w:rsidRPr="0046280E">
        <w:rPr>
          <w:rFonts w:ascii="Times New Roman" w:hAnsi="Times New Roman" w:cs="Times New Roman"/>
          <w:sz w:val="24"/>
          <w:szCs w:val="24"/>
        </w:rPr>
        <w:t xml:space="preserve">:  in the calculation </w:t>
      </w:r>
      <w:proofErr w:type="gramStart"/>
      <w:r w:rsidRPr="0046280E">
        <w:rPr>
          <w:rFonts w:ascii="Times New Roman" w:hAnsi="Times New Roman" w:cs="Times New Roman"/>
          <w:sz w:val="24"/>
          <w:szCs w:val="24"/>
        </w:rPr>
        <w:t xml:space="preserve">of </w:t>
      </w:r>
      <w:r w:rsidRPr="0046280E">
        <w:rPr>
          <w:rFonts w:ascii="Times New Roman" w:hAnsi="Times New Roman" w:cs="Times New Roman"/>
        </w:rPr>
        <w:t xml:space="preserve"> ΔH</w:t>
      </w:r>
      <w:proofErr w:type="gramEnd"/>
      <w:r w:rsidRPr="0046280E">
        <w:rPr>
          <w:rFonts w:ascii="Times New Roman" w:hAnsi="Times New Roman" w:cs="Times New Roman"/>
        </w:rPr>
        <w:t xml:space="preserve"> for path D, the units of </w:t>
      </w:r>
      <w:r w:rsidRPr="0046280E">
        <w:rPr>
          <w:rFonts w:ascii="Times New Roman" w:hAnsi="Times New Roman" w:cs="Times New Roman"/>
          <w:position w:val="-10"/>
        </w:rPr>
        <w:object w:dxaOrig="480" w:dyaOrig="340">
          <v:shape id="_x0000_i1031" type="#_x0000_t75" style="width:24pt;height:17.25pt" o:ole="">
            <v:imagedata r:id="rId18" o:title=""/>
          </v:shape>
          <o:OLEObject Type="Embed" ProgID="Equation.DSMT4" ShapeID="_x0000_i1031" DrawAspect="Content" ObjectID="_1606204627" r:id="rId19"/>
        </w:object>
      </w:r>
      <w:r w:rsidRPr="0046280E">
        <w:rPr>
          <w:rFonts w:ascii="Times New Roman" w:hAnsi="Times New Roman" w:cs="Times New Roman"/>
        </w:rPr>
        <w:t xml:space="preserve"> should be kJ/</w:t>
      </w:r>
      <w:proofErr w:type="spellStart"/>
      <w:r w:rsidRPr="0046280E">
        <w:rPr>
          <w:rFonts w:ascii="Times New Roman" w:hAnsi="Times New Roman" w:cs="Times New Roman"/>
        </w:rPr>
        <w:t>mol</w:t>
      </w:r>
      <w:proofErr w:type="spellEnd"/>
      <w:r w:rsidRPr="0046280E">
        <w:rPr>
          <w:rFonts w:ascii="Times New Roman" w:hAnsi="Times New Roman" w:cs="Times New Roman"/>
        </w:rPr>
        <w:t xml:space="preserve">, not kJ./kg. </w:t>
      </w:r>
    </w:p>
    <w:p w:rsidR="00025317" w:rsidRPr="00025317" w:rsidRDefault="005612D9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29:  </w:t>
      </w:r>
      <w:r w:rsidR="00025317">
        <w:rPr>
          <w:rFonts w:ascii="Times New Roman" w:hAnsi="Times New Roman" w:cs="Times New Roman"/>
          <w:sz w:val="24"/>
          <w:szCs w:val="24"/>
        </w:rPr>
        <w:t>in Example 8.4-3:</w:t>
      </w:r>
    </w:p>
    <w:p w:rsidR="00025317" w:rsidRPr="00025317" w:rsidRDefault="00025317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>
        <w:rPr>
          <w:rFonts w:ascii="Times New Roman" w:hAnsi="Times New Roman" w:cs="Times New Roman"/>
          <w:sz w:val="24"/>
          <w:szCs w:val="24"/>
        </w:rPr>
        <w:t>(T</w:t>
      </w:r>
      <w:r w:rsidR="00CA7E7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7D0C95" w:rsidRDefault="005612D9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6280E" w:rsidRDefault="007D0C95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part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(b):  in </w:t>
      </w:r>
      <w:r w:rsidRPr="007D0C95">
        <w:rPr>
          <w:rFonts w:ascii="Times New Roman" w:hAnsi="Times New Roman" w:cs="Times New Roman"/>
          <w:sz w:val="24"/>
          <w:szCs w:val="24"/>
          <w:u w:val="single"/>
        </w:rPr>
        <w:t>both</w:t>
      </w:r>
      <w:r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376EAB" w:rsidRPr="000B3E03" w:rsidRDefault="00376EAB" w:rsidP="00376EA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60:  </w:t>
      </w:r>
      <w:r>
        <w:rPr>
          <w:rFonts w:ascii="Times New Roman" w:hAnsi="Times New Roman" w:cs="Times New Roman"/>
          <w:sz w:val="24"/>
          <w:szCs w:val="24"/>
        </w:rPr>
        <w:t>In problem 8.17, part (c), the last part of the sentence should say, “…than is calculated in Part (b).”</w:t>
      </w:r>
    </w:p>
    <w:p w:rsidR="00550DD3" w:rsidRPr="002B4FF3" w:rsidRDefault="00550DD3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. 469:</w:t>
      </w:r>
      <w:r>
        <w:rPr>
          <w:rFonts w:ascii="Times New Roman" w:hAnsi="Times New Roman" w:cs="Times New Roman"/>
          <w:sz w:val="24"/>
          <w:szCs w:val="24"/>
        </w:rPr>
        <w:t xml:space="preserve"> In part (a), </w:t>
      </w:r>
      <w:r w:rsidR="00C35119">
        <w:rPr>
          <w:rFonts w:ascii="Times New Roman" w:hAnsi="Times New Roman" w:cs="Times New Roman"/>
          <w:sz w:val="24"/>
          <w:szCs w:val="24"/>
        </w:rPr>
        <w:t xml:space="preserve">first sentence, change “0.40 </w:t>
      </w:r>
      <w:proofErr w:type="spellStart"/>
      <w:r w:rsidR="00C35119">
        <w:rPr>
          <w:rFonts w:ascii="Times New Roman" w:hAnsi="Times New Roman" w:cs="Times New Roman"/>
          <w:sz w:val="24"/>
          <w:szCs w:val="24"/>
        </w:rPr>
        <w:t>mJ</w:t>
      </w:r>
      <w:proofErr w:type="spellEnd"/>
      <w:r w:rsidR="00C35119">
        <w:rPr>
          <w:rFonts w:ascii="Times New Roman" w:hAnsi="Times New Roman" w:cs="Times New Roman"/>
          <w:sz w:val="24"/>
          <w:szCs w:val="24"/>
        </w:rPr>
        <w:t xml:space="preserve">/h” to “0.40 MJ/h”.  In the </w:t>
      </w:r>
      <w:r>
        <w:rPr>
          <w:rFonts w:ascii="Times New Roman" w:hAnsi="Times New Roman" w:cs="Times New Roman"/>
          <w:sz w:val="24"/>
          <w:szCs w:val="24"/>
        </w:rPr>
        <w:t>second sentence, replace “If she is modeled as a closed adiabatic system at constant pressure” with “If she is modeled as a closed system at constant volume”.</w:t>
      </w:r>
    </w:p>
    <w:p w:rsidR="002B4FF3" w:rsidRDefault="002B4FF3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470:  </w:t>
      </w:r>
      <w:r>
        <w:rPr>
          <w:rFonts w:ascii="Times New Roman" w:hAnsi="Times New Roman" w:cs="Times New Roman"/>
          <w:sz w:val="24"/>
          <w:szCs w:val="24"/>
        </w:rPr>
        <w:t>In problem 8.59, the outlet conditions of the vapor and liquid stream</w:t>
      </w:r>
      <w:r w:rsidR="00A73721">
        <w:rPr>
          <w:rFonts w:ascii="Times New Roman" w:hAnsi="Times New Roman" w:cs="Times New Roman"/>
          <w:sz w:val="24"/>
          <w:szCs w:val="24"/>
        </w:rPr>
        <w:t>s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 should be 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>C and 3 atm.  This should be corrected in the third line of the problem statement as well as both outlet streams in the flowsheet diagram.</w:t>
      </w:r>
    </w:p>
    <w:p w:rsidR="006C70DB" w:rsidRPr="006C70DB" w:rsidRDefault="00743872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p</w:t>
      </w:r>
      <w:r w:rsidRPr="00743872">
        <w:rPr>
          <w:rFonts w:ascii="Times New Roman" w:hAnsi="Times New Roman" w:cs="Times New Roman"/>
          <w:b/>
          <w:sz w:val="24"/>
          <w:szCs w:val="24"/>
        </w:rPr>
        <w:t>. 501</w:t>
      </w:r>
      <w:r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6C70DB" w:rsidRDefault="00743872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43872">
        <w:rPr>
          <w:rFonts w:ascii="Times New Roman" w:hAnsi="Times New Roman" w:cs="Times New Roman"/>
          <w:sz w:val="24"/>
          <w:szCs w:val="24"/>
        </w:rPr>
        <w:t>In section 9.3, underneath the fi</w:t>
      </w:r>
      <w:r w:rsidR="00B413EC">
        <w:rPr>
          <w:rFonts w:ascii="Times New Roman" w:hAnsi="Times New Roman" w:cs="Times New Roman"/>
          <w:sz w:val="24"/>
          <w:szCs w:val="24"/>
        </w:rPr>
        <w:t xml:space="preserve">rst chemical reaction, replace </w:t>
      </w:r>
      <w:r w:rsidRPr="00743872">
        <w:rPr>
          <w:rFonts w:ascii="Times New Roman" w:hAnsi="Times New Roman" w:cs="Times New Roman"/>
          <w:sz w:val="24"/>
          <w:szCs w:val="24"/>
        </w:rPr>
        <w:t>44.66 kJ/</w:t>
      </w:r>
      <w:proofErr w:type="spellStart"/>
      <w:r w:rsidRPr="00743872"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hAnsi="Times New Roman" w:cs="Times New Roman"/>
          <w:sz w:val="24"/>
          <w:szCs w:val="24"/>
        </w:rPr>
        <w:t>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413EC">
        <w:rPr>
          <w:rFonts w:ascii="Times New Roman" w:hAnsi="Times New Roman" w:cs="Times New Roman"/>
          <w:sz w:val="24"/>
          <w:szCs w:val="24"/>
        </w:rPr>
        <w:t xml:space="preserve"> with </w:t>
      </w:r>
      <w:r>
        <w:rPr>
          <w:rFonts w:ascii="Times New Roman" w:hAnsi="Times New Roman" w:cs="Times New Roman"/>
          <w:sz w:val="24"/>
          <w:szCs w:val="24"/>
        </w:rPr>
        <w:t>48.66 kJ/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6C70DB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1A2DF0" w:rsidRDefault="001A2DF0" w:rsidP="00F555B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35:  </w:t>
      </w:r>
      <w:r>
        <w:rPr>
          <w:rFonts w:ascii="Times New Roman" w:hAnsi="Times New Roman" w:cs="Times New Roman"/>
          <w:sz w:val="24"/>
          <w:szCs w:val="24"/>
        </w:rPr>
        <w:t>In problem 9.15, 3</w:t>
      </w:r>
      <w:r w:rsidRPr="001A2DF0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>
        <w:rPr>
          <w:rFonts w:ascii="Times New Roman" w:hAnsi="Times New Roman" w:cs="Times New Roman"/>
          <w:sz w:val="24"/>
          <w:szCs w:val="24"/>
        </w:rPr>
        <w:t xml:space="preserve"> line, change “</w:t>
      </w:r>
      <w:proofErr w:type="spellStart"/>
      <w:r>
        <w:rPr>
          <w:rFonts w:ascii="Times New Roman" w:hAnsi="Times New Roman" w:cs="Times New Roman"/>
          <w:sz w:val="24"/>
          <w:szCs w:val="24"/>
        </w:rPr>
        <w:t>beween</w:t>
      </w:r>
      <w:proofErr w:type="spellEnd"/>
      <w:r>
        <w:rPr>
          <w:rFonts w:ascii="Times New Roman" w:hAnsi="Times New Roman" w:cs="Times New Roman"/>
          <w:sz w:val="24"/>
          <w:szCs w:val="24"/>
        </w:rPr>
        <w:t>” to “between”</w:t>
      </w:r>
    </w:p>
    <w:p w:rsidR="00F555BA" w:rsidRDefault="00F555BA" w:rsidP="00F555B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541: </w:t>
      </w:r>
      <w:r>
        <w:rPr>
          <w:rFonts w:ascii="Times New Roman" w:hAnsi="Times New Roman" w:cs="Times New Roman"/>
          <w:sz w:val="24"/>
          <w:szCs w:val="24"/>
        </w:rPr>
        <w:t xml:space="preserve">Under “Data for Diethyl Ether”, the last term in the relation for </w:t>
      </w:r>
      <w:proofErr w:type="spellStart"/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043E">
        <w:rPr>
          <w:rFonts w:ascii="Times New Roman" w:hAnsi="Times New Roman" w:cs="Times New Roman"/>
          <w:sz w:val="24"/>
          <w:szCs w:val="24"/>
        </w:rPr>
        <w:t xml:space="preserve">should </w:t>
      </w:r>
      <w:r>
        <w:rPr>
          <w:rFonts w:ascii="Times New Roman" w:hAnsi="Times New Roman" w:cs="Times New Roman"/>
          <w:sz w:val="24"/>
          <w:szCs w:val="24"/>
        </w:rPr>
        <w:t xml:space="preserve">be </w:t>
      </w:r>
      <w:r w:rsidRPr="004A04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32" type="#_x0000_t75" style="width:34.5pt;height:16.5pt" o:ole="">
            <v:imagedata r:id="rId20" o:title=""/>
          </v:shape>
          <o:OLEObject Type="Embed" ProgID="Equation.DSMT4" ShapeID="_x0000_i1032" DrawAspect="Content" ObjectID="_1606204628" r:id="rId21"/>
        </w:object>
      </w:r>
      <w:r>
        <w:rPr>
          <w:rFonts w:ascii="Times New Roman" w:hAnsi="Times New Roman" w:cs="Times New Roman"/>
          <w:sz w:val="24"/>
          <w:szCs w:val="24"/>
        </w:rPr>
        <w:t xml:space="preserve"> instead of 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 w:rsidR="00485F6A">
        <w:rPr>
          <w:rFonts w:ascii="Times New Roman" w:hAnsi="Times New Roman" w:cs="Times New Roman"/>
          <w:i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EA55C1" w:rsidRPr="00F555BA" w:rsidRDefault="00EA55C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F555BA">
        <w:rPr>
          <w:rFonts w:ascii="Times New Roman" w:hAnsi="Times New Roman" w:cs="Times New Roman"/>
          <w:b/>
          <w:sz w:val="24"/>
          <w:szCs w:val="24"/>
        </w:rPr>
        <w:t xml:space="preserve">p. 566: </w:t>
      </w:r>
      <w:r w:rsidRPr="00F555BA">
        <w:rPr>
          <w:rFonts w:ascii="Times New Roman" w:hAnsi="Times New Roman" w:cs="Times New Roman"/>
          <w:sz w:val="24"/>
          <w:szCs w:val="24"/>
        </w:rPr>
        <w:t>The equation for a</w:t>
      </w:r>
      <w:r w:rsidRPr="00F555BA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Pr="00F555BA">
        <w:rPr>
          <w:rFonts w:ascii="Times New Roman" w:hAnsi="Times New Roman" w:cs="Times New Roman"/>
          <w:sz w:val="24"/>
          <w:szCs w:val="24"/>
        </w:rPr>
        <w:t>in part (c) of problem 9.81 has the upper limit of the sum missing in the last term.  The upper limit should be 6.</w:t>
      </w:r>
    </w:p>
    <w:p w:rsidR="001570CB" w:rsidRPr="001570CB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lastRenderedPageBreak/>
        <w:t>pp</w:t>
      </w:r>
      <w:r w:rsidR="007607AC">
        <w:rPr>
          <w:rFonts w:ascii="Times New Roman" w:eastAsia="Times New Roman" w:hAnsi="Times New Roman" w:cs="Times New Roman"/>
          <w:b/>
          <w:color w:val="000000"/>
          <w:sz w:val="24"/>
        </w:rPr>
        <w:t>. 62</w:t>
      </w:r>
      <w:r>
        <w:rPr>
          <w:rFonts w:ascii="Times New Roman" w:eastAsia="Times New Roman" w:hAnsi="Times New Roman" w:cs="Times New Roman"/>
          <w:b/>
          <w:color w:val="000000"/>
          <w:sz w:val="24"/>
        </w:rPr>
        <w:t>8, 63</w:t>
      </w:r>
      <w:r w:rsidRPr="001570CB">
        <w:rPr>
          <w:rFonts w:ascii="Times New Roman" w:eastAsia="Times New Roman" w:hAnsi="Times New Roman" w:cs="Times New Roman"/>
          <w:b/>
          <w:color w:val="000000"/>
          <w:sz w:val="24"/>
        </w:rPr>
        <w:t>0, 632, 634:</w: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 In Table B.1 beginning on pp. 628, the carats should be removed from the headings of the last two columns (standard heats of formation and combustion), making those headings </w:t>
      </w:r>
      <w:r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80" w:dyaOrig="380">
          <v:shape id="_x0000_i1033" type="#_x0000_t75" style="width:63.75pt;height:18.75pt" o:ole="">
            <v:imagedata r:id="rId22" o:title=""/>
          </v:shape>
          <o:OLEObject Type="Embed" ProgID="Equation.DSMT4" ShapeID="_x0000_i1033" DrawAspect="Content" ObjectID="_1606204629" r:id="rId23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  <w:proofErr w:type="gramStart"/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and </w:t>
      </w:r>
      <w:proofErr w:type="gramEnd"/>
      <w:r w:rsidR="00AD1D74" w:rsidRPr="001570CB">
        <w:rPr>
          <w:rFonts w:ascii="Times New Roman" w:eastAsia="Times New Roman" w:hAnsi="Times New Roman" w:cs="Times New Roman"/>
          <w:color w:val="000000"/>
          <w:position w:val="-12"/>
          <w:sz w:val="24"/>
        </w:rPr>
        <w:object w:dxaOrig="1260" w:dyaOrig="380">
          <v:shape id="_x0000_i1034" type="#_x0000_t75" style="width:63pt;height:18.75pt" o:ole="">
            <v:imagedata r:id="rId24" o:title=""/>
          </v:shape>
          <o:OLEObject Type="Embed" ProgID="Equation.DSMT4" ShapeID="_x0000_i1034" DrawAspect="Content" ObjectID="_1606204630" r:id="rId25"/>
        </w:object>
      </w:r>
      <w:r w:rsidRPr="001570CB">
        <w:rPr>
          <w:rFonts w:ascii="Times New Roman" w:eastAsia="Times New Roman" w:hAnsi="Times New Roman" w:cs="Times New Roman"/>
          <w:color w:val="000000"/>
          <w:sz w:val="24"/>
        </w:rPr>
        <w:t xml:space="preserve">. </w:t>
      </w:r>
    </w:p>
    <w:p w:rsidR="006E217D" w:rsidRPr="002A2E5A" w:rsidRDefault="001570CB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eastAsia="Times New Roman" w:cs="Times New Roman"/>
          <w:color w:val="000000"/>
        </w:rPr>
        <w:t xml:space="preserve"> </w:t>
      </w:r>
      <w:r w:rsidR="007F4EAF" w:rsidRPr="002A2E5A">
        <w:rPr>
          <w:rFonts w:ascii="Times New Roman" w:hAnsi="Times New Roman" w:cs="Times New Roman"/>
          <w:b/>
          <w:sz w:val="24"/>
          <w:szCs w:val="24"/>
        </w:rPr>
        <w:t>p. 630</w:t>
      </w:r>
      <w:r w:rsidR="003A4D10" w:rsidRPr="002A2E5A">
        <w:rPr>
          <w:rFonts w:ascii="Times New Roman" w:hAnsi="Times New Roman" w:cs="Times New Roman"/>
          <w:sz w:val="24"/>
          <w:szCs w:val="24"/>
        </w:rPr>
        <w:t>, entries for formic acid</w:t>
      </w:r>
      <w:r w:rsidR="007F4EAF"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2A2E5A" w:rsidRDefault="006E217D" w:rsidP="00966713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2A2E5A" w:rsidRDefault="006E217D" w:rsidP="00966713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751695" w:rsidRDefault="006E217D" w:rsidP="00966713">
      <w:pPr>
        <w:pStyle w:val="ListParagraph"/>
        <w:numPr>
          <w:ilvl w:val="1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751695">
        <w:rPr>
          <w:rFonts w:ascii="Times New Roman" w:hAnsi="Times New Roman" w:cs="Times New Roman"/>
          <w:sz w:val="24"/>
          <w:szCs w:val="24"/>
        </w:rPr>
        <w:t>-</w:t>
      </w:r>
      <w:r w:rsidRPr="00751695">
        <w:rPr>
          <w:rFonts w:ascii="Times New Roman" w:hAnsi="Times New Roman" w:cs="Times New Roman"/>
          <w:sz w:val="24"/>
          <w:szCs w:val="24"/>
        </w:rPr>
        <w:t>379.2</w:t>
      </w:r>
    </w:p>
    <w:p w:rsidR="00966713" w:rsidRPr="00966713" w:rsidRDefault="007F4EAF" w:rsidP="00B261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>p. 631</w:t>
      </w:r>
      <w:r w:rsidRPr="00751695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B2616E" w:rsidRPr="00966713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</w:t>
      </w:r>
      <w:r w:rsidR="006E17B4" w:rsidRPr="00751695">
        <w:rPr>
          <w:rFonts w:ascii="Times New Roman" w:hAnsi="Times New Roman" w:cs="Times New Roman"/>
          <w:sz w:val="24"/>
          <w:szCs w:val="24"/>
        </w:rPr>
        <w:t>hange the entry for the heat of combustion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r w:rsidRPr="00966713">
        <w:rPr>
          <w:rFonts w:ascii="Times New Roman" w:hAnsi="Times New Roman" w:cs="Times New Roman"/>
          <w:position w:val="-10"/>
          <w:sz w:val="24"/>
          <w:szCs w:val="24"/>
        </w:rPr>
        <w:object w:dxaOrig="480" w:dyaOrig="360">
          <v:shape id="_x0000_i1035" type="#_x0000_t75" style="width:24pt;height:18pt" o:ole="">
            <v:imagedata r:id="rId26" o:title=""/>
          </v:shape>
          <o:OLEObject Type="Embed" ProgID="Equation.DSMT4" ShapeID="_x0000_i1035" DrawAspect="Content" ObjectID="_1606204631" r:id="rId27"/>
        </w:object>
      </w:r>
      <w:r>
        <w:rPr>
          <w:rFonts w:ascii="Times New Roman" w:hAnsi="Times New Roman" w:cs="Times New Roman"/>
          <w:sz w:val="24"/>
          <w:szCs w:val="24"/>
        </w:rPr>
        <w:t>)</w:t>
      </w:r>
      <w:r w:rsidR="006E17B4" w:rsidRPr="00751695">
        <w:rPr>
          <w:rFonts w:ascii="Times New Roman" w:hAnsi="Times New Roman" w:cs="Times New Roman"/>
          <w:sz w:val="24"/>
          <w:szCs w:val="24"/>
        </w:rPr>
        <w:t xml:space="preserve"> for Methyl alcohol from 726.6 to -726.6.</w:t>
      </w:r>
    </w:p>
    <w:p w:rsidR="00966713" w:rsidRPr="00751695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hange the entry for the boiling point (</w:t>
      </w:r>
      <w:r>
        <w:rPr>
          <w:rFonts w:ascii="Times New Roman" w:hAnsi="Times New Roman" w:cs="Times New Roman"/>
          <w:i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  <w:vertAlign w:val="subscript"/>
        </w:rPr>
        <w:t>b</w:t>
      </w:r>
      <w:r>
        <w:rPr>
          <w:rFonts w:ascii="Times New Roman" w:hAnsi="Times New Roman" w:cs="Times New Roman"/>
          <w:sz w:val="24"/>
          <w:szCs w:val="24"/>
        </w:rPr>
        <w:t>) for mercury from -356.9 to 356.9.</w:t>
      </w:r>
    </w:p>
    <w:p w:rsidR="00CE04DD" w:rsidRPr="00751695" w:rsidRDefault="00CE04DD" w:rsidP="00B261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bCs/>
          <w:color w:val="222222"/>
          <w:sz w:val="24"/>
          <w:szCs w:val="24"/>
        </w:rPr>
        <w:t>p. 655:</w:t>
      </w:r>
      <w:r w:rsidRPr="00751695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751695">
        <w:rPr>
          <w:rFonts w:ascii="Times New Roman" w:hAnsi="Times New Roman" w:cs="Times New Roman"/>
          <w:color w:val="222222"/>
          <w:sz w:val="24"/>
          <w:szCs w:val="24"/>
        </w:rPr>
        <w:t xml:space="preserve">the answers to the Test Yourself </w:t>
      </w:r>
      <w:r w:rsidR="00583E66">
        <w:rPr>
          <w:rFonts w:ascii="Times New Roman" w:hAnsi="Times New Roman" w:cs="Times New Roman"/>
          <w:color w:val="222222"/>
          <w:sz w:val="24"/>
          <w:szCs w:val="24"/>
        </w:rPr>
        <w:t xml:space="preserve">(TY) </w:t>
      </w:r>
      <w:r w:rsidRPr="00751695">
        <w:rPr>
          <w:rFonts w:ascii="Times New Roman" w:hAnsi="Times New Roman" w:cs="Times New Roman"/>
          <w:color w:val="222222"/>
          <w:sz w:val="24"/>
          <w:szCs w:val="24"/>
        </w:rPr>
        <w:t>on p. 57 should be:</w:t>
      </w:r>
    </w:p>
    <w:p w:rsidR="00CE04DD" w:rsidRPr="00751695" w:rsidRDefault="00CE04DD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rPr>
          <w:color w:val="222222"/>
        </w:rPr>
      </w:pPr>
      <w:r w:rsidRPr="00751695">
        <w:rPr>
          <w:color w:val="222222"/>
        </w:rPr>
        <w:t>1.     </w:t>
      </w:r>
      <w:r w:rsidRPr="00751695">
        <w:rPr>
          <w:rStyle w:val="apple-converted-space"/>
          <w:color w:val="222222"/>
        </w:rPr>
        <w:t> 68 x 10</w:t>
      </w:r>
      <w:r w:rsidRPr="00751695">
        <w:rPr>
          <w:rStyle w:val="apple-converted-space"/>
          <w:color w:val="222222"/>
          <w:vertAlign w:val="superscript"/>
        </w:rPr>
        <w:t>-6</w:t>
      </w:r>
      <w:r w:rsidRPr="00751695">
        <w:rPr>
          <w:rStyle w:val="apple-converted-space"/>
          <w:color w:val="222222"/>
        </w:rPr>
        <w:t xml:space="preserve"> kg creatinine/kg blood (or g/g or </w:t>
      </w:r>
      <w:proofErr w:type="spellStart"/>
      <w:r w:rsidRPr="00751695">
        <w:rPr>
          <w:rStyle w:val="apple-converted-space"/>
          <w:color w:val="222222"/>
        </w:rPr>
        <w:t>lb</w:t>
      </w:r>
      <w:r w:rsidRPr="00751695">
        <w:rPr>
          <w:rStyle w:val="apple-converted-space"/>
          <w:color w:val="222222"/>
          <w:vertAlign w:val="subscript"/>
        </w:rPr>
        <w:t>m</w:t>
      </w:r>
      <w:proofErr w:type="spellEnd"/>
      <w:r w:rsidRPr="00751695">
        <w:rPr>
          <w:rStyle w:val="apple-converted-space"/>
          <w:color w:val="222222"/>
        </w:rPr>
        <w:t>/</w:t>
      </w:r>
      <w:r w:rsidRPr="00751695">
        <w:rPr>
          <w:color w:val="222222"/>
        </w:rPr>
        <w:t> </w:t>
      </w:r>
      <w:proofErr w:type="spellStart"/>
      <w:r w:rsidRPr="00751695">
        <w:rPr>
          <w:rStyle w:val="apple-converted-space"/>
          <w:color w:val="222222"/>
        </w:rPr>
        <w:t>lb</w:t>
      </w:r>
      <w:r w:rsidRPr="00751695">
        <w:rPr>
          <w:rStyle w:val="apple-converted-space"/>
          <w:color w:val="222222"/>
          <w:vertAlign w:val="subscript"/>
        </w:rPr>
        <w:t>m</w:t>
      </w:r>
      <w:proofErr w:type="spellEnd"/>
      <w:r w:rsidRPr="00751695">
        <w:rPr>
          <w:rStyle w:val="apple-converted-space"/>
          <w:color w:val="222222"/>
        </w:rPr>
        <w:t>)</w:t>
      </w:r>
    </w:p>
    <w:p w:rsidR="00CE04DD" w:rsidRPr="00751695" w:rsidRDefault="00CE04DD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rPr>
          <w:color w:val="222222"/>
        </w:rPr>
      </w:pPr>
      <w:r w:rsidRPr="00751695">
        <w:rPr>
          <w:color w:val="222222"/>
        </w:rPr>
        <w:t>2.     </w:t>
      </w:r>
      <w:r w:rsidRPr="00751695">
        <w:rPr>
          <w:rStyle w:val="apple-converted-space"/>
          <w:color w:val="222222"/>
        </w:rPr>
        <w:t> </w:t>
      </w:r>
      <w:r w:rsidRPr="00751695">
        <w:rPr>
          <w:color w:val="222222"/>
        </w:rPr>
        <w:t>68 mg creatinine</w:t>
      </w:r>
    </w:p>
    <w:p w:rsidR="00CE04DD" w:rsidRDefault="00CE04DD" w:rsidP="006E4453">
      <w:pPr>
        <w:pStyle w:val="NormalWeb"/>
        <w:shd w:val="clear" w:color="auto" w:fill="FFFFFF"/>
        <w:spacing w:before="0" w:beforeAutospacing="0" w:after="0" w:afterAutospacing="0"/>
        <w:ind w:left="634" w:hanging="274"/>
        <w:jc w:val="both"/>
        <w:rPr>
          <w:color w:val="222222"/>
        </w:rPr>
      </w:pPr>
      <w:r w:rsidRPr="00751695">
        <w:rPr>
          <w:color w:val="222222"/>
        </w:rPr>
        <w:t>3.     </w:t>
      </w:r>
      <w:r w:rsidRPr="00751695">
        <w:rPr>
          <w:rStyle w:val="apple-converted-space"/>
          <w:color w:val="222222"/>
        </w:rPr>
        <w:t> </w:t>
      </w:r>
      <w:r w:rsidRPr="00751695">
        <w:rPr>
          <w:color w:val="222222"/>
        </w:rPr>
        <w:t>0.0721 g creatinine/L blood (blood density = 1060 kg/m</w:t>
      </w:r>
      <w:r w:rsidRPr="00751695">
        <w:rPr>
          <w:color w:val="222222"/>
          <w:vertAlign w:val="superscript"/>
        </w:rPr>
        <w:t>3</w:t>
      </w:r>
      <w:r w:rsidRPr="00751695">
        <w:rPr>
          <w:color w:val="222222"/>
        </w:rPr>
        <w:t>)</w:t>
      </w:r>
    </w:p>
    <w:p w:rsidR="00583E66" w:rsidRDefault="00583E66" w:rsidP="00583E66">
      <w:pPr>
        <w:pStyle w:val="NormalWeb"/>
        <w:numPr>
          <w:ilvl w:val="0"/>
          <w:numId w:val="5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>
        <w:rPr>
          <w:b/>
          <w:color w:val="222222"/>
        </w:rPr>
        <w:t xml:space="preserve">p. 655: </w:t>
      </w:r>
    </w:p>
    <w:p w:rsidR="00583E66" w:rsidRPr="00583E66" w:rsidRDefault="00583E66" w:rsidP="00583E66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 xml:space="preserve">TY </w:t>
      </w:r>
      <w:r w:rsidR="00745708">
        <w:rPr>
          <w:color w:val="222222"/>
        </w:rPr>
        <w:t>on p. 134, Q</w:t>
      </w:r>
      <w:r>
        <w:rPr>
          <w:color w:val="222222"/>
        </w:rPr>
        <w:t>uestion 3: the last response should be 50 (delete “</w:t>
      </w:r>
      <w:proofErr w:type="spellStart"/>
      <w:r>
        <w:rPr>
          <w:color w:val="222222"/>
        </w:rPr>
        <w:t>kmol</w:t>
      </w:r>
      <w:proofErr w:type="spellEnd"/>
      <w:r>
        <w:rPr>
          <w:color w:val="222222"/>
        </w:rPr>
        <w:t>”).</w:t>
      </w:r>
    </w:p>
    <w:p w:rsidR="00583E66" w:rsidRPr="00583E66" w:rsidRDefault="00583E66" w:rsidP="00583E66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/>
        <w:ind w:left="1440"/>
        <w:jc w:val="both"/>
        <w:rPr>
          <w:b/>
          <w:color w:val="222222"/>
        </w:rPr>
      </w:pPr>
      <w:r>
        <w:rPr>
          <w:color w:val="222222"/>
        </w:rPr>
        <w:t>TY</w:t>
      </w:r>
      <w:r w:rsidR="00745708">
        <w:rPr>
          <w:color w:val="222222"/>
        </w:rPr>
        <w:t xml:space="preserve"> on p. 140, Q</w:t>
      </w:r>
      <w:r>
        <w:rPr>
          <w:color w:val="222222"/>
        </w:rPr>
        <w:t>uestion 4: the response should be “80, 10” (delete “</w:t>
      </w:r>
      <w:proofErr w:type="spellStart"/>
      <w:r>
        <w:rPr>
          <w:color w:val="222222"/>
        </w:rPr>
        <w:t>mol</w:t>
      </w:r>
      <w:proofErr w:type="spellEnd"/>
      <w:r>
        <w:rPr>
          <w:color w:val="222222"/>
        </w:rPr>
        <w:t>”)</w:t>
      </w:r>
    </w:p>
    <w:p w:rsidR="0036340B" w:rsidRPr="00751695" w:rsidRDefault="00113E4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b/>
          <w:sz w:val="24"/>
          <w:szCs w:val="24"/>
        </w:rPr>
        <w:t xml:space="preserve">p. 656:  </w:t>
      </w:r>
    </w:p>
    <w:p w:rsidR="00C95965" w:rsidRPr="00745708" w:rsidRDefault="00C95965" w:rsidP="00C95965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Y for p. 150, Question 3: remove the “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” unit from each extent of reactio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answer </w:t>
      </w:r>
      <w:proofErr w:type="gramEnd"/>
      <w:r w:rsidRPr="00745708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36" type="#_x0000_t75" style="width:39pt;height:15pt" o:ole="">
            <v:imagedata r:id="rId28" o:title=""/>
          </v:shape>
          <o:OLEObject Type="Embed" ProgID="Equation.DSMT4" ShapeID="_x0000_i1036" DrawAspect="Content" ObjectID="_1606204632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113E40" w:rsidRPr="00751695" w:rsidRDefault="0036340B" w:rsidP="0036340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 xml:space="preserve">TY for p. 240, Question 1:  </w:t>
      </w:r>
      <w:r w:rsidR="00113E40" w:rsidRPr="00751695">
        <w:rPr>
          <w:rFonts w:ascii="Times New Roman" w:hAnsi="Times New Roman" w:cs="Times New Roman"/>
          <w:sz w:val="24"/>
          <w:szCs w:val="24"/>
        </w:rPr>
        <w:t xml:space="preserve">The expression for </w:t>
      </w:r>
      <w:proofErr w:type="spellStart"/>
      <w:r w:rsidR="00113E40" w:rsidRPr="00751695">
        <w:rPr>
          <w:rFonts w:ascii="Times New Roman" w:hAnsi="Times New Roman" w:cs="Times New Roman"/>
          <w:i/>
          <w:sz w:val="24"/>
          <w:szCs w:val="24"/>
        </w:rPr>
        <w:t>T</w:t>
      </w:r>
      <w:r w:rsidR="00113E40" w:rsidRPr="00751695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="00113E40" w:rsidRPr="00751695">
        <w:rPr>
          <w:rFonts w:ascii="Times New Roman" w:hAnsi="Times New Roman" w:cs="Times New Roman"/>
          <w:sz w:val="24"/>
          <w:szCs w:val="24"/>
        </w:rPr>
        <w:t xml:space="preserve"> </w:t>
      </w:r>
      <w:r w:rsidRPr="00751695">
        <w:rPr>
          <w:rFonts w:ascii="Times New Roman" w:hAnsi="Times New Roman" w:cs="Times New Roman"/>
          <w:sz w:val="24"/>
          <w:szCs w:val="24"/>
        </w:rPr>
        <w:t>o</w:t>
      </w:r>
      <w:r w:rsidR="00113E40" w:rsidRPr="00751695">
        <w:rPr>
          <w:rFonts w:ascii="Times New Roman" w:hAnsi="Times New Roman" w:cs="Times New Roman"/>
          <w:sz w:val="24"/>
          <w:szCs w:val="24"/>
        </w:rPr>
        <w:t>n p. 240 should be “</w:t>
      </w:r>
      <w:proofErr w:type="spellStart"/>
      <w:r w:rsidR="00113E40" w:rsidRPr="00751695">
        <w:rPr>
          <w:rFonts w:ascii="Times New Roman" w:hAnsi="Times New Roman" w:cs="Times New Roman"/>
          <w:i/>
          <w:sz w:val="24"/>
          <w:szCs w:val="24"/>
        </w:rPr>
        <w:t>T</w:t>
      </w:r>
      <w:r w:rsidR="00113E40" w:rsidRPr="00751695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="00113E40" w:rsidRPr="00751695">
        <w:rPr>
          <w:rFonts w:ascii="Times New Roman" w:hAnsi="Times New Roman" w:cs="Times New Roman"/>
          <w:sz w:val="24"/>
          <w:szCs w:val="24"/>
        </w:rPr>
        <w:t xml:space="preserve"> = (-190 + 273.2)</w:t>
      </w:r>
      <w:proofErr w:type="gramStart"/>
      <w:r w:rsidR="00113E40" w:rsidRPr="00751695">
        <w:rPr>
          <w:rFonts w:ascii="Times New Roman" w:hAnsi="Times New Roman" w:cs="Times New Roman"/>
          <w:sz w:val="24"/>
          <w:szCs w:val="24"/>
        </w:rPr>
        <w:t>/(</w:t>
      </w:r>
      <w:proofErr w:type="gramEnd"/>
      <w:r w:rsidR="00113E40" w:rsidRPr="00751695">
        <w:rPr>
          <w:rFonts w:ascii="Times New Roman" w:hAnsi="Times New Roman" w:cs="Times New Roman"/>
          <w:i/>
          <w:sz w:val="24"/>
          <w:szCs w:val="24"/>
        </w:rPr>
        <w:t>T</w:t>
      </w:r>
      <w:r w:rsidR="00113E40" w:rsidRPr="00751695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113E40" w:rsidRPr="00751695">
        <w:rPr>
          <w:rFonts w:ascii="Times New Roman" w:hAnsi="Times New Roman" w:cs="Times New Roman"/>
          <w:sz w:val="24"/>
          <w:szCs w:val="24"/>
        </w:rPr>
        <w:t xml:space="preserve"> + 8)”</w:t>
      </w:r>
      <w:r w:rsidR="008A4C95" w:rsidRPr="00751695">
        <w:rPr>
          <w:rFonts w:ascii="Times New Roman" w:hAnsi="Times New Roman" w:cs="Times New Roman"/>
          <w:sz w:val="24"/>
          <w:szCs w:val="24"/>
        </w:rPr>
        <w:t>.</w:t>
      </w:r>
    </w:p>
    <w:p w:rsidR="0036340B" w:rsidRPr="00751695" w:rsidRDefault="0036340B" w:rsidP="0036340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751695">
        <w:rPr>
          <w:rFonts w:ascii="Times New Roman" w:hAnsi="Times New Roman" w:cs="Times New Roman"/>
          <w:sz w:val="24"/>
          <w:szCs w:val="24"/>
        </w:rPr>
        <w:t>TY for p. 241:  Replace “Example 5.3-4” with “Example 5.4-2”</w:t>
      </w:r>
      <w:r w:rsidR="008A4C95" w:rsidRPr="00751695">
        <w:rPr>
          <w:rFonts w:ascii="Times New Roman" w:hAnsi="Times New Roman" w:cs="Times New Roman"/>
          <w:sz w:val="24"/>
          <w:szCs w:val="24"/>
        </w:rPr>
        <w:t>.</w:t>
      </w:r>
    </w:p>
    <w:p w:rsidR="00AE7904" w:rsidRPr="00AE7904" w:rsidRDefault="00C715A2" w:rsidP="00C715A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A4058D">
        <w:rPr>
          <w:rFonts w:ascii="Times New Roman" w:hAnsi="Times New Roman" w:cs="Times New Roman"/>
          <w:b/>
          <w:sz w:val="24"/>
          <w:szCs w:val="24"/>
        </w:rPr>
        <w:t xml:space="preserve">p. 662: </w:t>
      </w:r>
    </w:p>
    <w:p w:rsidR="00AE7904" w:rsidRPr="00AE7904" w:rsidRDefault="00AE7904" w:rsidP="00AE790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3.16 should be “</w:t>
      </w:r>
      <w:r w:rsidR="00F924B8" w:rsidRPr="00D7393A">
        <w:rPr>
          <w:rFonts w:ascii="Times New Roman" w:hAnsi="Times New Roman" w:cs="Times New Roman"/>
          <w:b/>
          <w:sz w:val="24"/>
          <w:szCs w:val="24"/>
        </w:rPr>
        <w:t xml:space="preserve">(c) </w:t>
      </w:r>
      <w:r>
        <w:rPr>
          <w:rFonts w:ascii="Times New Roman" w:hAnsi="Times New Roman" w:cs="Times New Roman"/>
          <w:sz w:val="24"/>
          <w:szCs w:val="24"/>
        </w:rPr>
        <w:t>0.63”</w:t>
      </w:r>
    </w:p>
    <w:p w:rsidR="00C715A2" w:rsidRPr="005527E9" w:rsidRDefault="00C715A2" w:rsidP="00AE790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A4058D">
        <w:rPr>
          <w:rFonts w:ascii="Times New Roman" w:hAnsi="Times New Roman" w:cs="Times New Roman"/>
          <w:sz w:val="24"/>
          <w:szCs w:val="24"/>
        </w:rPr>
        <w:t>The  answer to problem 3.30</w:t>
      </w:r>
      <w:r>
        <w:rPr>
          <w:rFonts w:ascii="Times New Roman" w:hAnsi="Times New Roman" w:cs="Times New Roman"/>
          <w:sz w:val="24"/>
          <w:szCs w:val="24"/>
        </w:rPr>
        <w:t xml:space="preserve"> should be </w:t>
      </w:r>
      <w:r w:rsidRPr="000151F6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037" type="#_x0000_t75" style="width:116.25pt;height:16.5pt" o:ole="">
            <v:imagedata r:id="rId30" o:title=""/>
          </v:shape>
          <o:OLEObject Type="Embed" ProgID="Equation.DSMT4" ShapeID="_x0000_i1037" DrawAspect="Content" ObjectID="_1606204633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27E9" w:rsidRPr="004D1F6C" w:rsidRDefault="005527E9" w:rsidP="00AE790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2 should be “4.1667 L/s”</w:t>
      </w:r>
    </w:p>
    <w:p w:rsidR="004D1F6C" w:rsidRPr="00A4058D" w:rsidRDefault="004D1F6C" w:rsidP="00AE790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6 should be for (a) instead of (b)</w:t>
      </w:r>
    </w:p>
    <w:p w:rsidR="003141D1" w:rsidRDefault="004557B8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 xml:space="preserve">p. 663:  </w:t>
      </w:r>
    </w:p>
    <w:p w:rsidR="00E50151" w:rsidRPr="00940E30" w:rsidRDefault="00E50151" w:rsidP="00E5015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4.66 should be “</w:t>
      </w:r>
      <w:r w:rsidRPr="009D07E5">
        <w:rPr>
          <w:rFonts w:ascii="Times New Roman" w:hAnsi="Times New Roman" w:cs="Times New Roman"/>
          <w:b/>
          <w:sz w:val="24"/>
          <w:szCs w:val="24"/>
        </w:rPr>
        <w:t xml:space="preserve">(e) </w:t>
      </w:r>
      <w:r>
        <w:rPr>
          <w:rFonts w:ascii="Times New Roman" w:hAnsi="Times New Roman" w:cs="Times New Roman"/>
          <w:sz w:val="24"/>
          <w:szCs w:val="24"/>
        </w:rPr>
        <w:t xml:space="preserve">0.795 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reacted/</w:t>
      </w:r>
      <w:proofErr w:type="spellStart"/>
      <w:r>
        <w:rPr>
          <w:rFonts w:ascii="Times New Roman" w:hAnsi="Times New Roman" w:cs="Times New Roman"/>
          <w:sz w:val="24"/>
          <w:szCs w:val="24"/>
        </w:rPr>
        <w:t>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 fed”</w:t>
      </w:r>
    </w:p>
    <w:p w:rsidR="00013379" w:rsidRPr="00013379" w:rsidRDefault="00013379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A4058D">
        <w:rPr>
          <w:rFonts w:ascii="Times New Roman" w:eastAsia="Times New Roman" w:hAnsi="Times New Roman" w:cs="Times New Roman"/>
          <w:color w:val="000000"/>
          <w:sz w:val="24"/>
        </w:rPr>
        <w:t>The answer to problem 4.80 should be “No DOF = 0”</w:t>
      </w:r>
    </w:p>
    <w:p w:rsidR="00C105B8" w:rsidRPr="00C105B8" w:rsidRDefault="00C105B8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nswer to problem 4.82 should be 260.4 </w:t>
      </w:r>
      <w:proofErr w:type="spellStart"/>
      <w:r>
        <w:rPr>
          <w:rFonts w:ascii="Times New Roman" w:hAnsi="Times New Roman" w:cs="Times New Roman"/>
          <w:sz w:val="24"/>
          <w:szCs w:val="24"/>
        </w:rPr>
        <w:t>kmo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</w:t>
      </w:r>
      <w:r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2E51B5">
        <w:rPr>
          <w:rFonts w:ascii="Times New Roman" w:hAnsi="Times New Roman" w:cs="Times New Roman"/>
          <w:sz w:val="24"/>
          <w:szCs w:val="24"/>
        </w:rPr>
        <w:t>H</w:t>
      </w:r>
      <w:r w:rsidR="002E51B5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="002E51B5">
        <w:rPr>
          <w:rFonts w:ascii="Times New Roman" w:hAnsi="Times New Roman" w:cs="Times New Roman"/>
          <w:sz w:val="24"/>
          <w:szCs w:val="24"/>
        </w:rPr>
        <w:t>/h</w:t>
      </w:r>
      <w:r w:rsidR="003C2662">
        <w:rPr>
          <w:rFonts w:ascii="Times New Roman" w:hAnsi="Times New Roman" w:cs="Times New Roman"/>
          <w:sz w:val="24"/>
          <w:szCs w:val="24"/>
        </w:rPr>
        <w:t>.</w:t>
      </w:r>
    </w:p>
    <w:p w:rsidR="003141D1" w:rsidRPr="003141D1" w:rsidRDefault="00AF11B9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>T</w:t>
      </w:r>
      <w:r w:rsidR="004557B8" w:rsidRPr="002A2E5A">
        <w:rPr>
          <w:rFonts w:ascii="Times New Roman" w:hAnsi="Times New Roman" w:cs="Times New Roman"/>
          <w:sz w:val="24"/>
          <w:szCs w:val="24"/>
        </w:rPr>
        <w:t xml:space="preserve">he answer </w:t>
      </w:r>
      <w:r w:rsidR="00A159E7" w:rsidRPr="002A2E5A">
        <w:rPr>
          <w:rFonts w:ascii="Times New Roman" w:hAnsi="Times New Roman" w:cs="Times New Roman"/>
          <w:sz w:val="24"/>
          <w:szCs w:val="24"/>
        </w:rPr>
        <w:t>to problem 4.90 should be “</w:t>
      </w:r>
      <w:r w:rsidR="00A159E7" w:rsidRPr="009D07E5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="00C940DC">
        <w:rPr>
          <w:rFonts w:ascii="Times New Roman" w:hAnsi="Times New Roman" w:cs="Times New Roman"/>
          <w:sz w:val="24"/>
          <w:szCs w:val="24"/>
        </w:rPr>
        <w:t>49%</w:t>
      </w:r>
      <w:r w:rsidR="004557B8" w:rsidRPr="002A2E5A">
        <w:rPr>
          <w:rFonts w:ascii="Times New Roman" w:hAnsi="Times New Roman" w:cs="Times New Roman"/>
          <w:sz w:val="24"/>
          <w:szCs w:val="24"/>
        </w:rPr>
        <w:t xml:space="preserve"> excess O</w:t>
      </w:r>
      <w:r w:rsidR="004557B8" w:rsidRPr="002A2E5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4557B8" w:rsidRPr="002A2E5A">
        <w:rPr>
          <w:rFonts w:ascii="Times New Roman" w:hAnsi="Times New Roman" w:cs="Times New Roman"/>
          <w:sz w:val="24"/>
          <w:szCs w:val="24"/>
        </w:rPr>
        <w:t>”</w:t>
      </w:r>
      <w:r w:rsidRPr="002A2E5A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3141D1" w:rsidRPr="002A2E5A" w:rsidRDefault="003141D1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Pr="002A2E5A">
        <w:rPr>
          <w:rFonts w:ascii="Times New Roman" w:hAnsi="Times New Roman" w:cs="Times New Roman"/>
          <w:sz w:val="24"/>
          <w:szCs w:val="24"/>
        </w:rPr>
        <w:t>he answer to problem 4.96 should be “10.7% CO</w:t>
      </w:r>
      <w:r w:rsidRPr="002A2E5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2A2E5A">
        <w:rPr>
          <w:rFonts w:ascii="Times New Roman" w:hAnsi="Times New Roman" w:cs="Times New Roman"/>
          <w:sz w:val="24"/>
          <w:szCs w:val="24"/>
        </w:rPr>
        <w:t>”.</w:t>
      </w:r>
    </w:p>
    <w:p w:rsidR="003141D1" w:rsidRPr="003141D1" w:rsidRDefault="00AF11B9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sz w:val="24"/>
          <w:szCs w:val="24"/>
        </w:rPr>
        <w:t>The answer to problem 5.40 should</w:t>
      </w:r>
      <w:r w:rsidR="00113E40" w:rsidRPr="002A2E5A">
        <w:rPr>
          <w:rFonts w:ascii="Times New Roman" w:hAnsi="Times New Roman" w:cs="Times New Roman"/>
          <w:sz w:val="24"/>
          <w:szCs w:val="24"/>
        </w:rPr>
        <w:t xml:space="preserve"> be “</w:t>
      </w:r>
      <w:r w:rsidR="004E50B1" w:rsidRPr="002A2E5A">
        <w:rPr>
          <w:rFonts w:ascii="Times New Roman" w:hAnsi="Times New Roman" w:cs="Times New Roman"/>
          <w:sz w:val="24"/>
          <w:szCs w:val="24"/>
        </w:rPr>
        <w:t xml:space="preserve">111.3 </w:t>
      </w:r>
      <w:r w:rsidRPr="002A2E5A">
        <w:rPr>
          <w:rFonts w:ascii="Times New Roman" w:hAnsi="Times New Roman" w:cs="Times New Roman"/>
          <w:sz w:val="24"/>
          <w:szCs w:val="24"/>
        </w:rPr>
        <w:t>m</w:t>
      </w:r>
      <w:r w:rsidRPr="002A2E5A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2A2E5A">
        <w:rPr>
          <w:rFonts w:ascii="Times New Roman" w:hAnsi="Times New Roman" w:cs="Times New Roman"/>
          <w:sz w:val="24"/>
          <w:szCs w:val="24"/>
        </w:rPr>
        <w:t>/h air”</w:t>
      </w:r>
      <w:r w:rsidR="00853A6D" w:rsidRPr="002A2E5A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3141D1" w:rsidRPr="000A7205" w:rsidRDefault="003141D1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5.50 should be “</w:t>
      </w:r>
      <w:r w:rsidRPr="003141D1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="00FD3DF6">
        <w:rPr>
          <w:rFonts w:ascii="Times New Roman" w:hAnsi="Times New Roman" w:cs="Times New Roman"/>
          <w:sz w:val="24"/>
          <w:szCs w:val="24"/>
        </w:rPr>
        <w:t>9.2</w:t>
      </w:r>
      <w:r w:rsidR="00FD3DF6" w:rsidRPr="00FD3DF6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8" type="#_x0000_t75" style="width:9pt;height:9.75pt" o:ole="">
            <v:imagedata r:id="rId32" o:title=""/>
          </v:shape>
          <o:OLEObject Type="Embed" ProgID="Equation.DSMT4" ShapeID="_x0000_i1038" DrawAspect="Content" ObjectID="_1606204634" r:id="rId33"/>
        </w:object>
      </w:r>
      <w:r w:rsidR="00FD3DF6">
        <w:rPr>
          <w:rFonts w:ascii="Times New Roman" w:hAnsi="Times New Roman" w:cs="Times New Roman"/>
          <w:sz w:val="24"/>
          <w:szCs w:val="24"/>
        </w:rPr>
        <w:t>10</w:t>
      </w:r>
      <w:r w:rsidR="00FD3DF6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FD3DF6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0A7205" w:rsidRPr="003141D1" w:rsidRDefault="000A7205" w:rsidP="003141D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The answer to problem 5.64 should be “1.46 L”</w:t>
      </w:r>
    </w:p>
    <w:p w:rsidR="003B6461" w:rsidRDefault="0073203E" w:rsidP="006E217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. 664: </w:t>
      </w:r>
    </w:p>
    <w:p w:rsidR="00771E1C" w:rsidRPr="003B6461" w:rsidRDefault="00771E1C" w:rsidP="00771E1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34, replace 1.56 with 1.98.</w:t>
      </w:r>
    </w:p>
    <w:p w:rsidR="00771E1C" w:rsidRPr="004A2360" w:rsidRDefault="00771E1C" w:rsidP="00771E1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the</w:t>
      </w:r>
      <w:r w:rsidRPr="003B6461">
        <w:rPr>
          <w:rFonts w:ascii="Times New Roman" w:hAnsi="Times New Roman" w:cs="Times New Roman"/>
          <w:sz w:val="24"/>
          <w:szCs w:val="24"/>
        </w:rPr>
        <w:t xml:space="preserve"> answer</w:t>
      </w:r>
      <w:r>
        <w:rPr>
          <w:rFonts w:ascii="Times New Roman" w:hAnsi="Times New Roman" w:cs="Times New Roman"/>
          <w:sz w:val="24"/>
          <w:szCs w:val="24"/>
        </w:rPr>
        <w:t xml:space="preserve"> to problem 6.62, replace “C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73203E" w:rsidRDefault="003B6461" w:rsidP="003B6461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3203E">
        <w:rPr>
          <w:rFonts w:ascii="Times New Roman" w:hAnsi="Times New Roman" w:cs="Times New Roman"/>
          <w:sz w:val="24"/>
          <w:szCs w:val="24"/>
        </w:rPr>
        <w:t>he answer to problem 6.70 should be “</w:t>
      </w:r>
      <w:r w:rsidR="0073203E" w:rsidRPr="0073203E">
        <w:rPr>
          <w:rFonts w:ascii="Times New Roman" w:hAnsi="Times New Roman" w:cs="Times New Roman"/>
          <w:b/>
          <w:sz w:val="24"/>
          <w:szCs w:val="24"/>
        </w:rPr>
        <w:t>(b)</w:t>
      </w:r>
      <w:r w:rsidR="0073203E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spellStart"/>
      <w:r w:rsidR="0073203E">
        <w:rPr>
          <w:rFonts w:ascii="Times New Roman" w:hAnsi="Times New Roman" w:cs="Times New Roman"/>
          <w:i/>
          <w:sz w:val="24"/>
          <w:szCs w:val="24"/>
        </w:rPr>
        <w:t>x</w:t>
      </w:r>
      <w:r w:rsidR="007320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="0073203E">
        <w:rPr>
          <w:rFonts w:ascii="Times New Roman" w:hAnsi="Times New Roman" w:cs="Times New Roman"/>
          <w:sz w:val="24"/>
          <w:szCs w:val="24"/>
        </w:rPr>
        <w:t xml:space="preserve"> = 0.323, </w:t>
      </w:r>
      <w:proofErr w:type="spellStart"/>
      <w:r w:rsidR="0073203E">
        <w:rPr>
          <w:rFonts w:ascii="Times New Roman" w:hAnsi="Times New Roman" w:cs="Times New Roman"/>
          <w:i/>
          <w:sz w:val="24"/>
          <w:szCs w:val="24"/>
        </w:rPr>
        <w:t>y</w:t>
      </w:r>
      <w:r w:rsidR="007320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="0073203E">
        <w:rPr>
          <w:rFonts w:ascii="Times New Roman" w:hAnsi="Times New Roman" w:cs="Times New Roman"/>
          <w:sz w:val="24"/>
          <w:szCs w:val="24"/>
        </w:rPr>
        <w:t xml:space="preserve"> = 0.615”</w:t>
      </w:r>
      <w:r w:rsidR="0073203E" w:rsidRPr="007320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7C4E7A" w:rsidRPr="007C4E7A" w:rsidRDefault="0070087C" w:rsidP="006E217D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2A2E5A">
        <w:rPr>
          <w:rFonts w:ascii="Times New Roman" w:hAnsi="Times New Roman" w:cs="Times New Roman"/>
          <w:b/>
          <w:sz w:val="24"/>
          <w:szCs w:val="24"/>
        </w:rPr>
        <w:t>p. 665</w:t>
      </w:r>
      <w:r w:rsidRPr="002A2E5A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E929F5" w:rsidRDefault="00E929F5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8.100 should be “</w:t>
      </w:r>
      <w:r w:rsidRPr="00D7393A"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-471 kJ/L product”</w:t>
      </w:r>
    </w:p>
    <w:p w:rsidR="00E929F5" w:rsidRDefault="00467DA3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8</w:t>
      </w:r>
      <w:r w:rsidR="00E929F5">
        <w:rPr>
          <w:rFonts w:ascii="Times New Roman" w:hAnsi="Times New Roman" w:cs="Times New Roman"/>
          <w:sz w:val="24"/>
          <w:szCs w:val="24"/>
        </w:rPr>
        <w:t xml:space="preserve"> should be for </w:t>
      </w:r>
      <w:r w:rsidR="00E929F5" w:rsidRPr="00D7393A">
        <w:rPr>
          <w:rFonts w:ascii="Times New Roman" w:hAnsi="Times New Roman" w:cs="Times New Roman"/>
          <w:b/>
          <w:sz w:val="24"/>
          <w:szCs w:val="24"/>
        </w:rPr>
        <w:t>(c)</w:t>
      </w:r>
      <w:r w:rsidR="00E929F5">
        <w:rPr>
          <w:rFonts w:ascii="Times New Roman" w:hAnsi="Times New Roman" w:cs="Times New Roman"/>
          <w:sz w:val="24"/>
          <w:szCs w:val="24"/>
        </w:rPr>
        <w:t xml:space="preserve"> instead of </w:t>
      </w:r>
      <w:r w:rsidR="00E929F5" w:rsidRPr="00D7393A">
        <w:rPr>
          <w:rFonts w:ascii="Times New Roman" w:hAnsi="Times New Roman" w:cs="Times New Roman"/>
          <w:b/>
          <w:sz w:val="24"/>
          <w:szCs w:val="24"/>
        </w:rPr>
        <w:t>(b)</w:t>
      </w:r>
    </w:p>
    <w:p w:rsidR="00D25945" w:rsidRDefault="00D25945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25945">
        <w:rPr>
          <w:rFonts w:ascii="Times New Roman" w:hAnsi="Times New Roman" w:cs="Times New Roman"/>
          <w:sz w:val="24"/>
          <w:szCs w:val="24"/>
        </w:rPr>
        <w:t>The answer</w:t>
      </w:r>
      <w:r w:rsidR="00295420">
        <w:rPr>
          <w:rFonts w:ascii="Times New Roman" w:hAnsi="Times New Roman" w:cs="Times New Roman"/>
          <w:sz w:val="24"/>
          <w:szCs w:val="24"/>
        </w:rPr>
        <w:t xml:space="preserve"> to problem 9.12</w:t>
      </w:r>
      <w:r>
        <w:rPr>
          <w:rFonts w:ascii="Times New Roman" w:hAnsi="Times New Roman" w:cs="Times New Roman"/>
          <w:sz w:val="24"/>
          <w:szCs w:val="24"/>
        </w:rPr>
        <w:t xml:space="preserve"> should be “</w:t>
      </w:r>
      <w:r w:rsidRPr="00D25945">
        <w:rPr>
          <w:rFonts w:ascii="Times New Roman" w:hAnsi="Times New Roman" w:cs="Times New Roman"/>
          <w:b/>
          <w:sz w:val="24"/>
          <w:szCs w:val="24"/>
        </w:rPr>
        <w:t>(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Q</w:t>
      </w:r>
      <w:r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9F4312" w:rsidRDefault="009F4312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18 should be “</w:t>
      </w:r>
      <w:r w:rsidRPr="009F4312"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-0.812 kW”</w:t>
      </w:r>
    </w:p>
    <w:p w:rsidR="00D7393A" w:rsidRPr="00D25945" w:rsidRDefault="00D7393A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The answer to problem 9.26 should be for </w:t>
      </w:r>
      <w:r w:rsidRPr="009D07E5">
        <w:rPr>
          <w:rFonts w:ascii="Times New Roman" w:hAnsi="Times New Roman" w:cs="Times New Roman"/>
          <w:b/>
          <w:sz w:val="24"/>
          <w:szCs w:val="24"/>
        </w:rPr>
        <w:t>(b)</w:t>
      </w:r>
      <w:r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9D07E5">
        <w:rPr>
          <w:rFonts w:ascii="Times New Roman" w:hAnsi="Times New Roman" w:cs="Times New Roman"/>
          <w:b/>
          <w:sz w:val="24"/>
          <w:szCs w:val="24"/>
        </w:rPr>
        <w:t>(c)</w:t>
      </w:r>
    </w:p>
    <w:p w:rsidR="007C4E7A" w:rsidRPr="00D7393A" w:rsidRDefault="007C4E7A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0 should be “</w:t>
      </w:r>
      <w:r w:rsidRPr="007C4E7A">
        <w:rPr>
          <w:rFonts w:ascii="Times New Roman" w:hAnsi="Times New Roman" w:cs="Times New Roman"/>
          <w:b/>
          <w:sz w:val="24"/>
          <w:szCs w:val="24"/>
        </w:rPr>
        <w:t xml:space="preserve">(a) </w:t>
      </w:r>
      <w:r>
        <w:rPr>
          <w:rFonts w:ascii="Times New Roman" w:hAnsi="Times New Roman" w:cs="Times New Roman"/>
          <w:sz w:val="24"/>
          <w:szCs w:val="24"/>
        </w:rPr>
        <w:t xml:space="preserve">862 </w:t>
      </w:r>
      <w:proofErr w:type="spellStart"/>
      <w:r>
        <w:rPr>
          <w:rFonts w:ascii="Times New Roman" w:hAnsi="Times New Roman" w:cs="Times New Roman"/>
          <w:sz w:val="24"/>
          <w:szCs w:val="24"/>
        </w:rPr>
        <w:t>kPa</w:t>
      </w:r>
      <w:proofErr w:type="spellEnd"/>
      <w:r>
        <w:rPr>
          <w:rFonts w:ascii="Times New Roman" w:hAnsi="Times New Roman" w:cs="Times New Roman"/>
          <w:sz w:val="24"/>
          <w:szCs w:val="24"/>
        </w:rPr>
        <w:t>”</w:t>
      </w:r>
    </w:p>
    <w:p w:rsidR="00D7393A" w:rsidRPr="00885AB6" w:rsidRDefault="00D7393A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2 should be “</w:t>
      </w:r>
      <w:r w:rsidR="00885AB6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="00885AB6">
        <w:rPr>
          <w:rFonts w:ascii="Times New Roman" w:hAnsi="Times New Roman" w:cs="Times New Roman"/>
          <w:sz w:val="24"/>
          <w:szCs w:val="24"/>
        </w:rPr>
        <w:t>322.85</w:t>
      </w:r>
      <w:r w:rsidR="00885AB6" w:rsidRPr="00885AB6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885AB6">
        <w:rPr>
          <w:rFonts w:ascii="Times New Roman" w:hAnsi="Times New Roman" w:cs="Times New Roman"/>
          <w:sz w:val="24"/>
          <w:szCs w:val="24"/>
        </w:rPr>
        <w:t>F”</w:t>
      </w:r>
    </w:p>
    <w:p w:rsidR="00885AB6" w:rsidRPr="00087890" w:rsidRDefault="00885AB6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36 should be “</w:t>
      </w:r>
      <w:r>
        <w:rPr>
          <w:rFonts w:ascii="Times New Roman" w:hAnsi="Times New Roman" w:cs="Times New Roman"/>
          <w:b/>
          <w:sz w:val="24"/>
          <w:szCs w:val="24"/>
        </w:rPr>
        <w:t xml:space="preserve">(b) </w:t>
      </w:r>
      <w:r>
        <w:rPr>
          <w:rFonts w:ascii="Times New Roman" w:hAnsi="Times New Roman" w:cs="Times New Roman"/>
          <w:sz w:val="24"/>
          <w:szCs w:val="24"/>
        </w:rPr>
        <w:t>1387.5 kJ”</w:t>
      </w:r>
    </w:p>
    <w:p w:rsidR="00087890" w:rsidRPr="007C4E7A" w:rsidRDefault="00087890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answer to problem 9.54 should be “</w:t>
      </w:r>
      <w:r w:rsidRPr="00087890">
        <w:rPr>
          <w:rFonts w:ascii="Times New Roman" w:hAnsi="Times New Roman" w:cs="Times New Roman"/>
          <w:b/>
          <w:sz w:val="24"/>
          <w:szCs w:val="24"/>
        </w:rPr>
        <w:t xml:space="preserve">(d) </w:t>
      </w:r>
      <w:r>
        <w:rPr>
          <w:rFonts w:ascii="Times New Roman" w:hAnsi="Times New Roman" w:cs="Times New Roman"/>
          <w:sz w:val="24"/>
          <w:szCs w:val="24"/>
        </w:rPr>
        <w:t>-70,459 kJ/h”</w:t>
      </w:r>
    </w:p>
    <w:p w:rsidR="006E217D" w:rsidRPr="002A2E5A" w:rsidRDefault="007C4E7A" w:rsidP="007C4E7A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</w:t>
      </w:r>
      <w:r w:rsidR="0070087C" w:rsidRPr="002A2E5A">
        <w:rPr>
          <w:rFonts w:ascii="Times New Roman" w:hAnsi="Times New Roman" w:cs="Times New Roman"/>
          <w:sz w:val="24"/>
          <w:szCs w:val="24"/>
        </w:rPr>
        <w:t xml:space="preserve">he answer to problem </w:t>
      </w:r>
      <w:r w:rsidR="00EB17AF" w:rsidRPr="002A2E5A">
        <w:rPr>
          <w:rFonts w:ascii="Times New Roman" w:hAnsi="Times New Roman" w:cs="Times New Roman"/>
          <w:sz w:val="24"/>
          <w:szCs w:val="24"/>
        </w:rPr>
        <w:t>9.</w:t>
      </w:r>
      <w:r w:rsidR="0070087C" w:rsidRPr="002A2E5A">
        <w:rPr>
          <w:rFonts w:ascii="Times New Roman" w:hAnsi="Times New Roman" w:cs="Times New Roman"/>
          <w:sz w:val="24"/>
          <w:szCs w:val="24"/>
        </w:rPr>
        <w:t xml:space="preserve">60 should be </w:t>
      </w:r>
      <w:r w:rsidR="00041B24" w:rsidRPr="002A2E5A">
        <w:rPr>
          <w:rFonts w:ascii="Times New Roman" w:hAnsi="Times New Roman" w:cs="Times New Roman"/>
          <w:sz w:val="24"/>
          <w:szCs w:val="24"/>
        </w:rPr>
        <w:t>“</w:t>
      </w:r>
      <w:r w:rsidR="00EC38CD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="00EC38CD">
        <w:rPr>
          <w:rFonts w:ascii="Times New Roman" w:hAnsi="Times New Roman" w:cs="Times New Roman"/>
          <w:sz w:val="24"/>
          <w:szCs w:val="24"/>
        </w:rPr>
        <w:t>986 kJ</w:t>
      </w:r>
      <w:r w:rsidR="0070087C" w:rsidRPr="002A2E5A">
        <w:rPr>
          <w:rFonts w:ascii="Times New Roman" w:hAnsi="Times New Roman" w:cs="Times New Roman"/>
          <w:sz w:val="24"/>
          <w:szCs w:val="24"/>
        </w:rPr>
        <w:t xml:space="preserve"> transferred from reactor</w:t>
      </w:r>
      <w:r w:rsidR="00041B24" w:rsidRPr="002A2E5A">
        <w:rPr>
          <w:rFonts w:ascii="Times New Roman" w:hAnsi="Times New Roman" w:cs="Times New Roman"/>
          <w:sz w:val="24"/>
          <w:szCs w:val="24"/>
        </w:rPr>
        <w:t>”</w:t>
      </w:r>
    </w:p>
    <w:sectPr w:rsidR="006E217D" w:rsidRPr="002A2E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4EB65C21"/>
    <w:multiLevelType w:val="hybridMultilevel"/>
    <w:tmpl w:val="672A41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994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71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7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3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54" w:hanging="360"/>
      </w:pPr>
      <w:rPr>
        <w:rFonts w:ascii="Wingdings" w:hAnsi="Wingdings" w:hint="default"/>
      </w:rPr>
    </w:lvl>
  </w:abstractNum>
  <w:abstractNum w:abstractNumId="4" w15:restartNumberingAfterBreak="0">
    <w:nsid w:val="5C2C5210"/>
    <w:multiLevelType w:val="hybridMultilevel"/>
    <w:tmpl w:val="09EC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1"/>
  </w:num>
  <w:num w:numId="5">
    <w:abstractNumId w:val="3"/>
  </w:num>
  <w:num w:numId="6">
    <w:abstractNumId w:val="4"/>
  </w:num>
  <w:num w:numId="7">
    <w:abstractNumId w:val="1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2345D"/>
    <w:rsid w:val="00006E06"/>
    <w:rsid w:val="00013379"/>
    <w:rsid w:val="00025317"/>
    <w:rsid w:val="000302D5"/>
    <w:rsid w:val="00040289"/>
    <w:rsid w:val="00041B24"/>
    <w:rsid w:val="00042F7E"/>
    <w:rsid w:val="000510C9"/>
    <w:rsid w:val="00055751"/>
    <w:rsid w:val="00082138"/>
    <w:rsid w:val="00087890"/>
    <w:rsid w:val="000A4E9A"/>
    <w:rsid w:val="000A7205"/>
    <w:rsid w:val="000B0119"/>
    <w:rsid w:val="000B3E03"/>
    <w:rsid w:val="000B4475"/>
    <w:rsid w:val="000C3331"/>
    <w:rsid w:val="000C68AA"/>
    <w:rsid w:val="000D2BAE"/>
    <w:rsid w:val="000E1F6E"/>
    <w:rsid w:val="000E79AB"/>
    <w:rsid w:val="000F3B2B"/>
    <w:rsid w:val="00106CCA"/>
    <w:rsid w:val="00113E40"/>
    <w:rsid w:val="00142BA8"/>
    <w:rsid w:val="001547A9"/>
    <w:rsid w:val="001570CB"/>
    <w:rsid w:val="00166484"/>
    <w:rsid w:val="001723EC"/>
    <w:rsid w:val="00177B8B"/>
    <w:rsid w:val="0018525D"/>
    <w:rsid w:val="001A1110"/>
    <w:rsid w:val="001A2DF0"/>
    <w:rsid w:val="001A4B23"/>
    <w:rsid w:val="001D00A5"/>
    <w:rsid w:val="001D4E90"/>
    <w:rsid w:val="001D7A1F"/>
    <w:rsid w:val="001F1F05"/>
    <w:rsid w:val="001F6ADB"/>
    <w:rsid w:val="0020425F"/>
    <w:rsid w:val="0021622D"/>
    <w:rsid w:val="00231E41"/>
    <w:rsid w:val="00247DEE"/>
    <w:rsid w:val="00253D82"/>
    <w:rsid w:val="00257D7D"/>
    <w:rsid w:val="002752EB"/>
    <w:rsid w:val="0028190D"/>
    <w:rsid w:val="00295420"/>
    <w:rsid w:val="002A2E5A"/>
    <w:rsid w:val="002A31FA"/>
    <w:rsid w:val="002B0789"/>
    <w:rsid w:val="002B4FF3"/>
    <w:rsid w:val="002C4667"/>
    <w:rsid w:val="002E51B5"/>
    <w:rsid w:val="002F5A6D"/>
    <w:rsid w:val="003141D1"/>
    <w:rsid w:val="00327475"/>
    <w:rsid w:val="0032757E"/>
    <w:rsid w:val="00331603"/>
    <w:rsid w:val="0036340B"/>
    <w:rsid w:val="00376EAB"/>
    <w:rsid w:val="0038725B"/>
    <w:rsid w:val="003922CD"/>
    <w:rsid w:val="003941B2"/>
    <w:rsid w:val="003A4D10"/>
    <w:rsid w:val="003B45A6"/>
    <w:rsid w:val="003B6461"/>
    <w:rsid w:val="003C2662"/>
    <w:rsid w:val="004129A5"/>
    <w:rsid w:val="00427699"/>
    <w:rsid w:val="00431BFA"/>
    <w:rsid w:val="004354DB"/>
    <w:rsid w:val="004500AA"/>
    <w:rsid w:val="004557B8"/>
    <w:rsid w:val="0046280E"/>
    <w:rsid w:val="00467DA3"/>
    <w:rsid w:val="0047383C"/>
    <w:rsid w:val="00485F6A"/>
    <w:rsid w:val="00490998"/>
    <w:rsid w:val="00490E25"/>
    <w:rsid w:val="004A043E"/>
    <w:rsid w:val="004D1F6C"/>
    <w:rsid w:val="004E50B1"/>
    <w:rsid w:val="005106E1"/>
    <w:rsid w:val="00513646"/>
    <w:rsid w:val="0051374B"/>
    <w:rsid w:val="005446C4"/>
    <w:rsid w:val="00544F98"/>
    <w:rsid w:val="00550DD3"/>
    <w:rsid w:val="005527E9"/>
    <w:rsid w:val="005612D9"/>
    <w:rsid w:val="005660A3"/>
    <w:rsid w:val="00583E66"/>
    <w:rsid w:val="005B73E1"/>
    <w:rsid w:val="005B7481"/>
    <w:rsid w:val="0060064B"/>
    <w:rsid w:val="006065D0"/>
    <w:rsid w:val="0063213B"/>
    <w:rsid w:val="006517D1"/>
    <w:rsid w:val="00666C59"/>
    <w:rsid w:val="00667555"/>
    <w:rsid w:val="00673891"/>
    <w:rsid w:val="006A680A"/>
    <w:rsid w:val="006C1FE8"/>
    <w:rsid w:val="006C466B"/>
    <w:rsid w:val="006C70DB"/>
    <w:rsid w:val="006E17B4"/>
    <w:rsid w:val="006E217D"/>
    <w:rsid w:val="006E4453"/>
    <w:rsid w:val="006F5FB0"/>
    <w:rsid w:val="0070087C"/>
    <w:rsid w:val="007076AC"/>
    <w:rsid w:val="0071111B"/>
    <w:rsid w:val="0073203E"/>
    <w:rsid w:val="00733D05"/>
    <w:rsid w:val="00740926"/>
    <w:rsid w:val="00743872"/>
    <w:rsid w:val="00745708"/>
    <w:rsid w:val="00751695"/>
    <w:rsid w:val="007607AC"/>
    <w:rsid w:val="00771E1C"/>
    <w:rsid w:val="00777942"/>
    <w:rsid w:val="007A571A"/>
    <w:rsid w:val="007C4E7A"/>
    <w:rsid w:val="007D0C95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85AB6"/>
    <w:rsid w:val="008A1562"/>
    <w:rsid w:val="008A4C95"/>
    <w:rsid w:val="008A4FC1"/>
    <w:rsid w:val="008B1B69"/>
    <w:rsid w:val="008C2739"/>
    <w:rsid w:val="008C2D72"/>
    <w:rsid w:val="008D5DE4"/>
    <w:rsid w:val="008E4D5B"/>
    <w:rsid w:val="00930CB3"/>
    <w:rsid w:val="00933A18"/>
    <w:rsid w:val="00943F92"/>
    <w:rsid w:val="00966713"/>
    <w:rsid w:val="00982C0A"/>
    <w:rsid w:val="009848B2"/>
    <w:rsid w:val="00984C41"/>
    <w:rsid w:val="00987760"/>
    <w:rsid w:val="00991DA0"/>
    <w:rsid w:val="009C1FFE"/>
    <w:rsid w:val="009D07E5"/>
    <w:rsid w:val="009D0EEF"/>
    <w:rsid w:val="009E3E73"/>
    <w:rsid w:val="009F3418"/>
    <w:rsid w:val="009F3BA2"/>
    <w:rsid w:val="009F4312"/>
    <w:rsid w:val="00A159E7"/>
    <w:rsid w:val="00A2345D"/>
    <w:rsid w:val="00A73721"/>
    <w:rsid w:val="00AB4F0E"/>
    <w:rsid w:val="00AC019C"/>
    <w:rsid w:val="00AC6CA4"/>
    <w:rsid w:val="00AD1D74"/>
    <w:rsid w:val="00AE7904"/>
    <w:rsid w:val="00AF11B9"/>
    <w:rsid w:val="00B07B46"/>
    <w:rsid w:val="00B229AA"/>
    <w:rsid w:val="00B2616E"/>
    <w:rsid w:val="00B413EC"/>
    <w:rsid w:val="00B6769D"/>
    <w:rsid w:val="00B93827"/>
    <w:rsid w:val="00B94956"/>
    <w:rsid w:val="00BA1BC8"/>
    <w:rsid w:val="00BB5794"/>
    <w:rsid w:val="00BD0513"/>
    <w:rsid w:val="00BD35C0"/>
    <w:rsid w:val="00BE38CE"/>
    <w:rsid w:val="00BF0675"/>
    <w:rsid w:val="00C105B8"/>
    <w:rsid w:val="00C277B7"/>
    <w:rsid w:val="00C35119"/>
    <w:rsid w:val="00C61951"/>
    <w:rsid w:val="00C6521F"/>
    <w:rsid w:val="00C715A2"/>
    <w:rsid w:val="00C855E1"/>
    <w:rsid w:val="00C940DC"/>
    <w:rsid w:val="00C95965"/>
    <w:rsid w:val="00CA2FB6"/>
    <w:rsid w:val="00CA7E70"/>
    <w:rsid w:val="00CB5FE0"/>
    <w:rsid w:val="00CB7ECC"/>
    <w:rsid w:val="00CE04DD"/>
    <w:rsid w:val="00CF308D"/>
    <w:rsid w:val="00D116D0"/>
    <w:rsid w:val="00D25945"/>
    <w:rsid w:val="00D34AFC"/>
    <w:rsid w:val="00D34C45"/>
    <w:rsid w:val="00D54007"/>
    <w:rsid w:val="00D737C7"/>
    <w:rsid w:val="00D7393A"/>
    <w:rsid w:val="00DC1ECE"/>
    <w:rsid w:val="00DC3D8B"/>
    <w:rsid w:val="00E00325"/>
    <w:rsid w:val="00E03375"/>
    <w:rsid w:val="00E340F4"/>
    <w:rsid w:val="00E36F99"/>
    <w:rsid w:val="00E47D41"/>
    <w:rsid w:val="00E50151"/>
    <w:rsid w:val="00E508B9"/>
    <w:rsid w:val="00E625CC"/>
    <w:rsid w:val="00E70D73"/>
    <w:rsid w:val="00E80E49"/>
    <w:rsid w:val="00E8225E"/>
    <w:rsid w:val="00E8574B"/>
    <w:rsid w:val="00E929F5"/>
    <w:rsid w:val="00EA1E61"/>
    <w:rsid w:val="00EA55C1"/>
    <w:rsid w:val="00EB17AF"/>
    <w:rsid w:val="00EC062A"/>
    <w:rsid w:val="00EC38CD"/>
    <w:rsid w:val="00EE2E9A"/>
    <w:rsid w:val="00EF5EB6"/>
    <w:rsid w:val="00EF725F"/>
    <w:rsid w:val="00F13B27"/>
    <w:rsid w:val="00F25F56"/>
    <w:rsid w:val="00F555BA"/>
    <w:rsid w:val="00F924B8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DAF5283"/>
  <w15:docId w15:val="{D3F1A266-3C23-4824-825E-427EAB612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9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fontTable" Target="fontTable.xml"/><Relationship Id="rId7" Type="http://schemas.openxmlformats.org/officeDocument/2006/relationships/hyperlink" Target="http://epcp.wordpress.ncsu.edu" TargetMode="Externa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5</Pages>
  <Words>1618</Words>
  <Characters>9229</Characters>
  <Application>Microsoft Office Word</Application>
  <DocSecurity>0</DocSecurity>
  <Lines>76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08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31</cp:revision>
  <cp:lastPrinted>2016-04-05T01:20:00Z</cp:lastPrinted>
  <dcterms:created xsi:type="dcterms:W3CDTF">2017-05-30T15:07:00Z</dcterms:created>
  <dcterms:modified xsi:type="dcterms:W3CDTF">2018-12-13T16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